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745" r:id="rId1"/>
  </p:sldMasterIdLst>
  <p:notesMasterIdLst>
    <p:notesMasterId r:id="rId17"/>
  </p:notesMasterIdLst>
  <p:handoutMasterIdLst>
    <p:handoutMasterId r:id="rId18"/>
  </p:handoutMasterIdLst>
  <p:sldIdLst>
    <p:sldId id="463" r:id="rId2"/>
    <p:sldId id="473" r:id="rId3"/>
    <p:sldId id="474" r:id="rId4"/>
    <p:sldId id="499" r:id="rId5"/>
    <p:sldId id="501" r:id="rId6"/>
    <p:sldId id="502" r:id="rId7"/>
    <p:sldId id="504" r:id="rId8"/>
    <p:sldId id="505" r:id="rId9"/>
    <p:sldId id="506" r:id="rId10"/>
    <p:sldId id="507" r:id="rId11"/>
    <p:sldId id="515" r:id="rId12"/>
    <p:sldId id="511" r:id="rId13"/>
    <p:sldId id="512" r:id="rId14"/>
    <p:sldId id="513" r:id="rId15"/>
    <p:sldId id="514" r:id="rId16"/>
  </p:sldIdLst>
  <p:sldSz cx="9144000" cy="6858000" type="screen4x3"/>
  <p:notesSz cx="6881813" cy="9296400"/>
  <p:embeddedFontLst>
    <p:embeddedFont>
      <p:font typeface="Arial Black" panose="020B0A04020102020204" pitchFamily="34" charset="0"/>
      <p:bold r:id="rId19"/>
    </p:embeddedFont>
  </p:embeddedFont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3120" userDrawn="1">
          <p15:clr>
            <a:srgbClr val="A4A3A4"/>
          </p15:clr>
        </p15:guide>
        <p15:guide id="4" pos="4032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  <p15:guide id="3" orient="horz" pos="2928">
          <p15:clr>
            <a:srgbClr val="A4A3A4"/>
          </p15:clr>
        </p15:guide>
        <p15:guide id="4" pos="216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0000"/>
    <a:srgbClr val="0033CC"/>
    <a:srgbClr val="CCECFF"/>
    <a:srgbClr val="006600"/>
    <a:srgbClr val="F6F6F8"/>
    <a:srgbClr val="FFFFFF"/>
    <a:srgbClr val="FFFFCC"/>
    <a:srgbClr val="99CCFF"/>
    <a:srgbClr val="EAEAEA"/>
    <a:srgbClr val="66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427" autoAdjust="0"/>
    <p:restoredTop sz="94660"/>
  </p:normalViewPr>
  <p:slideViewPr>
    <p:cSldViewPr>
      <p:cViewPr varScale="1">
        <p:scale>
          <a:sx n="86" d="100"/>
          <a:sy n="86" d="100"/>
        </p:scale>
        <p:origin x="-552" y="-78"/>
      </p:cViewPr>
      <p:guideLst>
        <p:guide orient="horz" pos="2160"/>
        <p:guide orient="horz" pos="3120"/>
        <p:guide pos="2880"/>
        <p:guide pos="403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-1770" y="-78"/>
      </p:cViewPr>
      <p:guideLst>
        <p:guide orient="horz" pos="3024"/>
        <p:guide orient="horz" pos="2928"/>
        <p:guide pos="2304"/>
        <p:guide pos="216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font" Target="fonts/font1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6.wmf"/><Relationship Id="rId4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6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11" Type="http://schemas.openxmlformats.org/officeDocument/2006/relationships/image" Target="../media/image55.wmf"/><Relationship Id="rId5" Type="http://schemas.openxmlformats.org/officeDocument/2006/relationships/image" Target="../media/image49.wmf"/><Relationship Id="rId10" Type="http://schemas.openxmlformats.org/officeDocument/2006/relationships/image" Target="../media/image54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1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982418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37" tIns="46219" rIns="92437" bIns="46219" numCol="1" anchor="t" anchorCtr="0" compatLnSpc="1">
            <a:prstTxWarp prst="textNoShape">
              <a:avLst/>
            </a:prstTxWarp>
          </a:bodyPr>
          <a:lstStyle>
            <a:lvl1pPr defTabSz="924539" eaLnBrk="1" hangingPunct="1"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9396" y="1"/>
            <a:ext cx="2982417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37" tIns="46219" rIns="92437" bIns="46219" numCol="1" anchor="t" anchorCtr="0" compatLnSpc="1">
            <a:prstTxWarp prst="textNoShape">
              <a:avLst/>
            </a:prstTxWarp>
          </a:bodyPr>
          <a:lstStyle>
            <a:lvl1pPr algn="r" defTabSz="924539" eaLnBrk="1" hangingPunct="1"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3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32195"/>
            <a:ext cx="2982418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37" tIns="46219" rIns="92437" bIns="46219" numCol="1" anchor="b" anchorCtr="0" compatLnSpc="1">
            <a:prstTxWarp prst="textNoShape">
              <a:avLst/>
            </a:prstTxWarp>
          </a:bodyPr>
          <a:lstStyle>
            <a:lvl1pPr defTabSz="924539" eaLnBrk="1" hangingPunct="1"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3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9396" y="8832195"/>
            <a:ext cx="2982417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37" tIns="46219" rIns="92437" bIns="46219" numCol="1" anchor="b" anchorCtr="0" compatLnSpc="1">
            <a:prstTxWarp prst="textNoShape">
              <a:avLst/>
            </a:prstTxWarp>
          </a:bodyPr>
          <a:lstStyle>
            <a:lvl1pPr algn="r" defTabSz="924539" eaLnBrk="1" hangingPunct="1">
              <a:defRPr sz="1200">
                <a:latin typeface="Times New Roman" pitchFamily="18" charset="0"/>
              </a:defRPr>
            </a:lvl1pPr>
          </a:lstStyle>
          <a:p>
            <a:fld id="{7FE7F000-1B37-4E89-A464-935599F6AB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888220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982418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37" tIns="46219" rIns="92437" bIns="46219" numCol="1" anchor="t" anchorCtr="0" compatLnSpc="1">
            <a:prstTxWarp prst="textNoShape">
              <a:avLst/>
            </a:prstTxWarp>
          </a:bodyPr>
          <a:lstStyle>
            <a:lvl1pPr defTabSz="924539" eaLnBrk="1" hangingPunct="1"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9396" y="1"/>
            <a:ext cx="2982417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37" tIns="46219" rIns="92437" bIns="46219" numCol="1" anchor="t" anchorCtr="0" compatLnSpc="1">
            <a:prstTxWarp prst="textNoShape">
              <a:avLst/>
            </a:prstTxWarp>
          </a:bodyPr>
          <a:lstStyle>
            <a:lvl1pPr algn="r" defTabSz="924539" eaLnBrk="1" hangingPunct="1"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17600" y="698500"/>
            <a:ext cx="4646613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6978" y="4416099"/>
            <a:ext cx="5047858" cy="41824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37" tIns="46219" rIns="92437" bIns="462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2195"/>
            <a:ext cx="2982418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37" tIns="46219" rIns="92437" bIns="46219" numCol="1" anchor="b" anchorCtr="0" compatLnSpc="1">
            <a:prstTxWarp prst="textNoShape">
              <a:avLst/>
            </a:prstTxWarp>
          </a:bodyPr>
          <a:lstStyle>
            <a:lvl1pPr defTabSz="924539" eaLnBrk="1" hangingPunct="1"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9396" y="8832195"/>
            <a:ext cx="2982417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37" tIns="46219" rIns="92437" bIns="46219" numCol="1" anchor="b" anchorCtr="0" compatLnSpc="1">
            <a:prstTxWarp prst="textNoShape">
              <a:avLst/>
            </a:prstTxWarp>
          </a:bodyPr>
          <a:lstStyle>
            <a:lvl1pPr algn="r" defTabSz="924539" eaLnBrk="1" hangingPunct="1">
              <a:defRPr sz="1200">
                <a:latin typeface="Times New Roman" pitchFamily="18" charset="0"/>
              </a:defRPr>
            </a:lvl1pPr>
          </a:lstStyle>
          <a:p>
            <a:fld id="{806BE0FE-73F7-4259-A490-5EF814378EE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610378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76CC007-B0FA-4920-B491-475B75459BD0}" type="slidenum">
              <a:rPr lang="en-US"/>
              <a:pPr/>
              <a:t>1</a:t>
            </a:fld>
            <a:endParaRPr lang="en-US"/>
          </a:p>
        </p:txBody>
      </p:sp>
      <p:sp>
        <p:nvSpPr>
          <p:cNvPr id="324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4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623603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6A5FA7-8386-466F-B75F-2291C26F377D}" type="slidenum">
              <a:rPr lang="en-US"/>
              <a:pPr/>
              <a:t>10</a:t>
            </a:fld>
            <a:endParaRPr lang="en-US"/>
          </a:p>
        </p:txBody>
      </p:sp>
      <p:sp>
        <p:nvSpPr>
          <p:cNvPr id="430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odal</a:t>
            </a:r>
            <a:r>
              <a:rPr lang="en-US" baseline="0" dirty="0" smtClean="0"/>
              <a:t> Force Vector</a:t>
            </a:r>
          </a:p>
          <a:p>
            <a:r>
              <a:rPr lang="en-US" baseline="0" dirty="0" smtClean="0"/>
              <a:t>Stiffness Matrix</a:t>
            </a:r>
          </a:p>
          <a:p>
            <a:r>
              <a:rPr lang="en-US" baseline="0" dirty="0" smtClean="0"/>
              <a:t>Displacement Vector</a:t>
            </a:r>
          </a:p>
          <a:p>
            <a:r>
              <a:rPr lang="en-US" baseline="0" dirty="0" smtClean="0"/>
              <a:t>Note how 18 and 19 overlap in 2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081788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F85C77-7F94-47BC-98DA-D030B9760E72}" type="slidenum">
              <a:rPr lang="en-US"/>
              <a:pPr/>
              <a:t>11</a:t>
            </a:fld>
            <a:endParaRPr lang="en-US"/>
          </a:p>
        </p:txBody>
      </p:sp>
      <p:sp>
        <p:nvSpPr>
          <p:cNvPr id="429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9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15386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F85C77-7F94-47BC-98DA-D030B9760E72}" type="slidenum">
              <a:rPr lang="en-US"/>
              <a:pPr/>
              <a:t>2</a:t>
            </a:fld>
            <a:endParaRPr lang="en-US"/>
          </a:p>
        </p:txBody>
      </p:sp>
      <p:sp>
        <p:nvSpPr>
          <p:cNvPr id="429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9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153869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6A5FA7-8386-466F-B75F-2291C26F377D}" type="slidenum">
              <a:rPr lang="en-US"/>
              <a:pPr/>
              <a:t>3</a:t>
            </a:fld>
            <a:endParaRPr lang="en-US"/>
          </a:p>
        </p:txBody>
      </p:sp>
      <p:sp>
        <p:nvSpPr>
          <p:cNvPr id="430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43010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ork Potential is opposite in sign to the work performed on </a:t>
            </a:r>
            <a:r>
              <a:rPr lang="en-US" smtClean="0"/>
              <a:t>the syste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6BE0FE-73F7-4259-A490-5EF814378EE6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134567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6A5FA7-8386-466F-B75F-2291C26F377D}" type="slidenum">
              <a:rPr lang="en-US"/>
              <a:pPr/>
              <a:t>5</a:t>
            </a:fld>
            <a:endParaRPr lang="en-US"/>
          </a:p>
        </p:txBody>
      </p:sp>
      <p:sp>
        <p:nvSpPr>
          <p:cNvPr id="430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odal</a:t>
            </a:r>
            <a:r>
              <a:rPr lang="en-US" baseline="0" dirty="0" smtClean="0"/>
              <a:t> Force Vector</a:t>
            </a:r>
          </a:p>
          <a:p>
            <a:r>
              <a:rPr lang="en-US" baseline="0" dirty="0" smtClean="0"/>
              <a:t>Stiffness Matrix</a:t>
            </a:r>
          </a:p>
          <a:p>
            <a:r>
              <a:rPr lang="en-US" baseline="0" dirty="0" smtClean="0"/>
              <a:t>Displacement Vector</a:t>
            </a:r>
          </a:p>
          <a:p>
            <a:r>
              <a:rPr lang="en-US" baseline="0" dirty="0" smtClean="0"/>
              <a:t>Note how 18 and 19 overlap in 2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430108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6A5FA7-8386-466F-B75F-2291C26F377D}" type="slidenum">
              <a:rPr lang="en-US"/>
              <a:pPr/>
              <a:t>6</a:t>
            </a:fld>
            <a:endParaRPr lang="en-US"/>
          </a:p>
        </p:txBody>
      </p:sp>
      <p:sp>
        <p:nvSpPr>
          <p:cNvPr id="430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odal</a:t>
            </a:r>
            <a:r>
              <a:rPr lang="en-US" baseline="0" dirty="0" smtClean="0"/>
              <a:t> Force Vector</a:t>
            </a:r>
          </a:p>
          <a:p>
            <a:r>
              <a:rPr lang="en-US" baseline="0" dirty="0" smtClean="0"/>
              <a:t>Stiffness Matrix</a:t>
            </a:r>
          </a:p>
          <a:p>
            <a:r>
              <a:rPr lang="en-US" baseline="0" dirty="0" smtClean="0"/>
              <a:t>Displacement Vector</a:t>
            </a:r>
          </a:p>
          <a:p>
            <a:r>
              <a:rPr lang="en-US" baseline="0" dirty="0" smtClean="0"/>
              <a:t>Note how 18 and 19 overlap in 2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174975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6A5FA7-8386-466F-B75F-2291C26F377D}" type="slidenum">
              <a:rPr lang="en-US"/>
              <a:pPr/>
              <a:t>7</a:t>
            </a:fld>
            <a:endParaRPr lang="en-US"/>
          </a:p>
        </p:txBody>
      </p:sp>
      <p:sp>
        <p:nvSpPr>
          <p:cNvPr id="430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odal</a:t>
            </a:r>
            <a:r>
              <a:rPr lang="en-US" baseline="0" dirty="0" smtClean="0"/>
              <a:t> Force Vector</a:t>
            </a:r>
          </a:p>
          <a:p>
            <a:r>
              <a:rPr lang="en-US" baseline="0" dirty="0" smtClean="0"/>
              <a:t>Stiffness Matrix</a:t>
            </a:r>
          </a:p>
          <a:p>
            <a:r>
              <a:rPr lang="en-US" baseline="0" dirty="0" smtClean="0"/>
              <a:t>Displacement Vector</a:t>
            </a:r>
          </a:p>
          <a:p>
            <a:r>
              <a:rPr lang="en-US" baseline="0" dirty="0" smtClean="0"/>
              <a:t>Note how 18 and 19 overlap in 2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081788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6A5FA7-8386-466F-B75F-2291C26F377D}" type="slidenum">
              <a:rPr lang="en-US"/>
              <a:pPr/>
              <a:t>8</a:t>
            </a:fld>
            <a:endParaRPr lang="en-US"/>
          </a:p>
        </p:txBody>
      </p:sp>
      <p:sp>
        <p:nvSpPr>
          <p:cNvPr id="430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odal</a:t>
            </a:r>
            <a:r>
              <a:rPr lang="en-US" baseline="0" dirty="0" smtClean="0"/>
              <a:t> Force Vector</a:t>
            </a:r>
          </a:p>
          <a:p>
            <a:r>
              <a:rPr lang="en-US" baseline="0" dirty="0" smtClean="0"/>
              <a:t>Stiffness Matrix</a:t>
            </a:r>
          </a:p>
          <a:p>
            <a:r>
              <a:rPr lang="en-US" baseline="0" dirty="0" smtClean="0"/>
              <a:t>Displacement Vector</a:t>
            </a:r>
          </a:p>
          <a:p>
            <a:r>
              <a:rPr lang="en-US" baseline="0" dirty="0" smtClean="0"/>
              <a:t>Note how 18 and 19 overlap in 2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081788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6A5FA7-8386-466F-B75F-2291C26F377D}" type="slidenum">
              <a:rPr lang="en-US"/>
              <a:pPr/>
              <a:t>9</a:t>
            </a:fld>
            <a:endParaRPr lang="en-US"/>
          </a:p>
        </p:txBody>
      </p:sp>
      <p:sp>
        <p:nvSpPr>
          <p:cNvPr id="430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odal</a:t>
            </a:r>
            <a:r>
              <a:rPr lang="en-US" baseline="0" dirty="0" smtClean="0"/>
              <a:t> Force Vector</a:t>
            </a:r>
          </a:p>
          <a:p>
            <a:r>
              <a:rPr lang="en-US" baseline="0" dirty="0" smtClean="0"/>
              <a:t>Stiffness Matrix</a:t>
            </a:r>
          </a:p>
          <a:p>
            <a:r>
              <a:rPr lang="en-US" baseline="0" dirty="0" smtClean="0"/>
              <a:t>Displacement Vector</a:t>
            </a:r>
          </a:p>
          <a:p>
            <a:r>
              <a:rPr lang="en-US" baseline="0" dirty="0" smtClean="0"/>
              <a:t>Note how 18 and 19 overlap in 2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08178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  <a:prstGeom prst="rect">
            <a:avLst/>
          </a:prstGeom>
        </p:spPr>
        <p:txBody>
          <a:bodyPr/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2508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  <a:prstGeom prst="rect">
            <a:avLst/>
          </a:prstGeo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CBBFA05F-689E-4591-9CFF-FB8E4A004253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1752600"/>
            <a:ext cx="8001000" cy="42672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CBBFA05F-689E-4591-9CFF-FB8E4A004253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  <a:p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402198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CBBFA05F-689E-4591-9CFF-FB8E4A004253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  <a:p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6738" y="1752600"/>
            <a:ext cx="8001000" cy="4267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432259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CBBFA05F-689E-4591-9CFF-FB8E4A004253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CBBFA05F-689E-4591-9CFF-FB8E4A004253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CBBFA05F-689E-4591-9CFF-FB8E4A004253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  <a:p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6414083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CBBFA05F-689E-4591-9CFF-FB8E4A004253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CBBFA05F-689E-4591-9CFF-FB8E4A004253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CBBFA05F-689E-4591-9CFF-FB8E4A004253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  <a:p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CBBFA05F-689E-4591-9CFF-FB8E4A004253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  <a:p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CBBFA05F-689E-4591-9CFF-FB8E4A004253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  <a:p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tint val="66000"/>
                <a:satMod val="160000"/>
              </a:schemeClr>
            </a:gs>
            <a:gs pos="10000">
              <a:schemeClr val="accent1">
                <a:tint val="44500"/>
                <a:satMod val="160000"/>
              </a:schemeClr>
            </a:gs>
            <a:gs pos="20000">
              <a:schemeClr val="accent1">
                <a:tint val="23500"/>
                <a:satMod val="160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60" name="AutoShape 4"/>
          <p:cNvSpPr>
            <a:spLocks noChangeArrowheads="1"/>
          </p:cNvSpPr>
          <p:nvPr/>
        </p:nvSpPr>
        <p:spPr bwMode="auto">
          <a:xfrm>
            <a:off x="609600" y="1566863"/>
            <a:ext cx="7958138" cy="109537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  <p:sp>
        <p:nvSpPr>
          <p:cNvPr id="249861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9865" name="Rectangle 9"/>
          <p:cNvSpPr>
            <a:spLocks noChangeArrowheads="1"/>
          </p:cNvSpPr>
          <p:nvPr/>
        </p:nvSpPr>
        <p:spPr bwMode="auto">
          <a:xfrm>
            <a:off x="609600" y="6172200"/>
            <a:ext cx="2514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/>
            <a:r>
              <a:rPr lang="en-US" sz="800" dirty="0" smtClean="0"/>
              <a:t>Union College</a:t>
            </a:r>
          </a:p>
          <a:p>
            <a:pPr eaLnBrk="1" hangingPunct="1"/>
            <a:r>
              <a:rPr lang="en-US" sz="800" dirty="0" smtClean="0"/>
              <a:t>Department of Mechanical Engineering</a:t>
            </a:r>
            <a:endParaRPr lang="en-US" sz="800" dirty="0"/>
          </a:p>
        </p:txBody>
      </p:sp>
      <p:sp>
        <p:nvSpPr>
          <p:cNvPr id="6" name="Rectangle 5"/>
          <p:cNvSpPr/>
          <p:nvPr/>
        </p:nvSpPr>
        <p:spPr>
          <a:xfrm>
            <a:off x="3483769" y="6172200"/>
            <a:ext cx="2209800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800" dirty="0" smtClean="0"/>
              <a:t>MER311: Advanced Mechanic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6397786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54DDACDF-D952-4491-878F-8386C65C4343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6" r:id="rId1"/>
    <p:sldLayoutId id="2147483747" r:id="rId2"/>
    <p:sldLayoutId id="2147483748" r:id="rId3"/>
    <p:sldLayoutId id="2147483749" r:id="rId4"/>
    <p:sldLayoutId id="2147483750" r:id="rId5"/>
    <p:sldLayoutId id="2147483751" r:id="rId6"/>
    <p:sldLayoutId id="2147483752" r:id="rId7"/>
    <p:sldLayoutId id="2147483753" r:id="rId8"/>
    <p:sldLayoutId id="2147483754" r:id="rId9"/>
    <p:sldLayoutId id="2147483755" r:id="rId10"/>
    <p:sldLayoutId id="2147483756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9pPr>
    </p:titleStyle>
    <p:bodyStyle>
      <a:lvl1pPr marL="469900" indent="-4699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304925" indent="-395288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2300">
          <a:solidFill>
            <a:schemeClr val="tx1"/>
          </a:solidFill>
          <a:latin typeface="+mn-lt"/>
        </a:defRPr>
      </a:lvl3pPr>
      <a:lvl4pPr marL="1693863" indent="-38735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939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62.wmf"/><Relationship Id="rId3" Type="http://schemas.openxmlformats.org/officeDocument/2006/relationships/notesSlide" Target="../notesSlides/notesSlide10.xml"/><Relationship Id="rId21" Type="http://schemas.openxmlformats.org/officeDocument/2006/relationships/oleObject" Target="../embeddings/oleObject61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5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1.wmf"/><Relationship Id="rId20" Type="http://schemas.openxmlformats.org/officeDocument/2006/relationships/image" Target="../media/image63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6.png"/><Relationship Id="rId11" Type="http://schemas.openxmlformats.org/officeDocument/2006/relationships/oleObject" Target="../embeddings/oleObject56.bin"/><Relationship Id="rId5" Type="http://schemas.openxmlformats.org/officeDocument/2006/relationships/image" Target="../media/image30.png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58.wmf"/><Relationship Id="rId19" Type="http://schemas.openxmlformats.org/officeDocument/2006/relationships/oleObject" Target="../embeddings/oleObject60.bin"/><Relationship Id="rId4" Type="http://schemas.openxmlformats.org/officeDocument/2006/relationships/image" Target="../media/image5.png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60.wmf"/><Relationship Id="rId22" Type="http://schemas.openxmlformats.org/officeDocument/2006/relationships/image" Target="../media/image64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67.bin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5" Type="http://schemas.openxmlformats.org/officeDocument/2006/relationships/image" Target="../media/image70.png"/><Relationship Id="rId10" Type="http://schemas.openxmlformats.org/officeDocument/2006/relationships/image" Target="../media/image67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6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image" Target="../media/image70.png"/><Relationship Id="rId7" Type="http://schemas.openxmlformats.org/officeDocument/2006/relationships/image" Target="../media/image71.wmf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9.bin"/><Relationship Id="rId11" Type="http://schemas.openxmlformats.org/officeDocument/2006/relationships/oleObject" Target="../embeddings/oleObject71.bin"/><Relationship Id="rId5" Type="http://schemas.openxmlformats.org/officeDocument/2006/relationships/image" Target="../media/image6.wmf"/><Relationship Id="rId10" Type="http://schemas.openxmlformats.org/officeDocument/2006/relationships/image" Target="../media/image72.wmf"/><Relationship Id="rId4" Type="http://schemas.openxmlformats.org/officeDocument/2006/relationships/oleObject" Target="../embeddings/oleObject68.bin"/><Relationship Id="rId9" Type="http://schemas.openxmlformats.org/officeDocument/2006/relationships/oleObject" Target="../embeddings/oleObject70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2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png"/><Relationship Id="rId11" Type="http://schemas.openxmlformats.org/officeDocument/2006/relationships/oleObject" Target="../embeddings/oleObject8.bin"/><Relationship Id="rId5" Type="http://schemas.openxmlformats.org/officeDocument/2006/relationships/image" Target="../media/image6.wmf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8.wmf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18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20.w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5.wmf"/><Relationship Id="rId5" Type="http://schemas.openxmlformats.org/officeDocument/2006/relationships/image" Target="../media/image22.png"/><Relationship Id="rId15" Type="http://schemas.openxmlformats.org/officeDocument/2006/relationships/image" Target="../media/image17.wmf"/><Relationship Id="rId23" Type="http://schemas.openxmlformats.org/officeDocument/2006/relationships/image" Target="../media/image21.w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19.wmf"/><Relationship Id="rId4" Type="http://schemas.openxmlformats.org/officeDocument/2006/relationships/image" Target="../media/image5.png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6.bin"/><Relationship Id="rId22" Type="http://schemas.openxmlformats.org/officeDocument/2006/relationships/oleObject" Target="../embeddings/oleObject2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6.wmf"/><Relationship Id="rId18" Type="http://schemas.openxmlformats.org/officeDocument/2006/relationships/oleObject" Target="../embeddings/oleObject27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0.png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28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6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11" Type="http://schemas.openxmlformats.org/officeDocument/2006/relationships/image" Target="../media/image25.wmf"/><Relationship Id="rId5" Type="http://schemas.openxmlformats.org/officeDocument/2006/relationships/oleObject" Target="../embeddings/oleObject21.bin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29.wmf"/><Relationship Id="rId4" Type="http://schemas.openxmlformats.org/officeDocument/2006/relationships/image" Target="../media/image5.png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2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4.wmf"/><Relationship Id="rId18" Type="http://schemas.openxmlformats.org/officeDocument/2006/relationships/oleObject" Target="../embeddings/oleObject34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0.png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36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3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wmf"/><Relationship Id="rId11" Type="http://schemas.openxmlformats.org/officeDocument/2006/relationships/image" Target="../media/image33.wmf"/><Relationship Id="rId5" Type="http://schemas.openxmlformats.org/officeDocument/2006/relationships/oleObject" Target="../embeddings/oleObject28.bin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30.bin"/><Relationship Id="rId19" Type="http://schemas.openxmlformats.org/officeDocument/2006/relationships/image" Target="../media/image37.wmf"/><Relationship Id="rId4" Type="http://schemas.openxmlformats.org/officeDocument/2006/relationships/image" Target="../media/image5.png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3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40.wmf"/><Relationship Id="rId18" Type="http://schemas.openxmlformats.org/officeDocument/2006/relationships/oleObject" Target="../embeddings/oleObject41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44.wmf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42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2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9.wmf"/><Relationship Id="rId5" Type="http://schemas.openxmlformats.org/officeDocument/2006/relationships/image" Target="../media/image30.png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43.wmf"/><Relationship Id="rId4" Type="http://schemas.openxmlformats.org/officeDocument/2006/relationships/image" Target="../media/image5.png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3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48.wmf"/><Relationship Id="rId18" Type="http://schemas.openxmlformats.org/officeDocument/2006/relationships/image" Target="../media/image50.wmf"/><Relationship Id="rId26" Type="http://schemas.openxmlformats.org/officeDocument/2006/relationships/image" Target="../media/image54.wmf"/><Relationship Id="rId3" Type="http://schemas.openxmlformats.org/officeDocument/2006/relationships/notesSlide" Target="../notesSlides/notesSlide9.xml"/><Relationship Id="rId21" Type="http://schemas.openxmlformats.org/officeDocument/2006/relationships/oleObject" Target="../embeddings/oleObject50.bin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46.bin"/><Relationship Id="rId17" Type="http://schemas.openxmlformats.org/officeDocument/2006/relationships/oleObject" Target="../embeddings/oleObject48.bin"/><Relationship Id="rId25" Type="http://schemas.openxmlformats.org/officeDocument/2006/relationships/oleObject" Target="../embeddings/oleObject5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9.wmf"/><Relationship Id="rId20" Type="http://schemas.openxmlformats.org/officeDocument/2006/relationships/image" Target="../media/image51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7.wmf"/><Relationship Id="rId24" Type="http://schemas.openxmlformats.org/officeDocument/2006/relationships/image" Target="../media/image53.wmf"/><Relationship Id="rId5" Type="http://schemas.openxmlformats.org/officeDocument/2006/relationships/image" Target="../media/image30.png"/><Relationship Id="rId15" Type="http://schemas.openxmlformats.org/officeDocument/2006/relationships/oleObject" Target="../embeddings/oleObject47.bin"/><Relationship Id="rId23" Type="http://schemas.openxmlformats.org/officeDocument/2006/relationships/oleObject" Target="../embeddings/oleObject51.bin"/><Relationship Id="rId28" Type="http://schemas.openxmlformats.org/officeDocument/2006/relationships/image" Target="../media/image55.wmf"/><Relationship Id="rId10" Type="http://schemas.openxmlformats.org/officeDocument/2006/relationships/oleObject" Target="../embeddings/oleObject45.bin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5.png"/><Relationship Id="rId9" Type="http://schemas.openxmlformats.org/officeDocument/2006/relationships/image" Target="../media/image46.wmf"/><Relationship Id="rId14" Type="http://schemas.openxmlformats.org/officeDocument/2006/relationships/image" Target="../media/image56.png"/><Relationship Id="rId22" Type="http://schemas.openxmlformats.org/officeDocument/2006/relationships/image" Target="../media/image52.wmf"/><Relationship Id="rId27" Type="http://schemas.openxmlformats.org/officeDocument/2006/relationships/oleObject" Target="../embeddings/oleObject5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Finite Element Method</a:t>
            </a:r>
          </a:p>
        </p:txBody>
      </p:sp>
      <p:sp>
        <p:nvSpPr>
          <p:cNvPr id="321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500" y="1752600"/>
            <a:ext cx="8001000" cy="4267200"/>
          </a:xfrm>
        </p:spPr>
        <p:txBody>
          <a:bodyPr/>
          <a:lstStyle/>
          <a:p>
            <a:r>
              <a:rPr lang="en-US" dirty="0" smtClean="0"/>
              <a:t>1D Example – Series System</a:t>
            </a:r>
            <a:endParaRPr lang="en-US" dirty="0"/>
          </a:p>
          <a:p>
            <a:r>
              <a:rPr lang="en-US" dirty="0" smtClean="0"/>
              <a:t>1D Example – Parallel System</a:t>
            </a:r>
            <a:endParaRPr lang="en-US" dirty="0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1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5386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2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351519" cy="1216025"/>
          </a:xfrm>
        </p:spPr>
        <p:txBody>
          <a:bodyPr/>
          <a:lstStyle/>
          <a:p>
            <a:r>
              <a:rPr lang="en-US" dirty="0" smtClean="0"/>
              <a:t>Stress Determined From Displacement Calculations</a:t>
            </a:r>
            <a:endParaRPr lang="en-US" dirty="0"/>
          </a:p>
        </p:txBody>
      </p:sp>
      <p:sp>
        <p:nvSpPr>
          <p:cNvPr id="5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10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/>
          </a:p>
        </p:txBody>
      </p:sp>
      <p:pic>
        <p:nvPicPr>
          <p:cNvPr id="50" name="Picture 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3706" y="1510816"/>
            <a:ext cx="3269242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29200" y="3273983"/>
            <a:ext cx="3694341" cy="51622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66606" y="2667000"/>
            <a:ext cx="4273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om the BC u</a:t>
            </a:r>
            <a:r>
              <a:rPr lang="en-US" baseline="-25000" dirty="0" smtClean="0"/>
              <a:t>1</a:t>
            </a:r>
            <a:r>
              <a:rPr lang="en-US" dirty="0" smtClean="0"/>
              <a:t>=0 and from     u</a:t>
            </a:r>
            <a:r>
              <a:rPr lang="en-US" baseline="-25000" dirty="0" smtClean="0"/>
              <a:t>2 </a:t>
            </a:r>
            <a:endParaRPr lang="en-US" dirty="0"/>
          </a:p>
        </p:txBody>
      </p:sp>
      <p:sp>
        <p:nvSpPr>
          <p:cNvPr id="36" name="Oval 35"/>
          <p:cNvSpPr/>
          <p:nvPr/>
        </p:nvSpPr>
        <p:spPr bwMode="auto">
          <a:xfrm>
            <a:off x="3671806" y="2714506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23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166606" y="1676400"/>
            <a:ext cx="40946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arting with </a:t>
            </a:r>
            <a:r>
              <a:rPr lang="en-US" dirty="0" smtClean="0">
                <a:solidFill>
                  <a:srgbClr val="990000"/>
                </a:solidFill>
              </a:rPr>
              <a:t>Element 1</a:t>
            </a:r>
            <a:r>
              <a:rPr lang="en-US" dirty="0" smtClean="0"/>
              <a:t>, using </a:t>
            </a:r>
            <a:endParaRPr lang="en-US" dirty="0"/>
          </a:p>
        </p:txBody>
      </p:sp>
      <p:sp>
        <p:nvSpPr>
          <p:cNvPr id="52" name="TextBox 51"/>
          <p:cNvSpPr txBox="1"/>
          <p:nvPr/>
        </p:nvSpPr>
        <p:spPr>
          <a:xfrm>
            <a:off x="152400" y="3657600"/>
            <a:ext cx="34979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w for </a:t>
            </a:r>
            <a:r>
              <a:rPr lang="en-US" dirty="0" smtClean="0">
                <a:solidFill>
                  <a:srgbClr val="990000"/>
                </a:solidFill>
              </a:rPr>
              <a:t>Element 2</a:t>
            </a:r>
            <a:r>
              <a:rPr lang="en-US" dirty="0" smtClean="0"/>
              <a:t>, using </a:t>
            </a:r>
            <a:endParaRPr lang="en-US" dirty="0"/>
          </a:p>
        </p:txBody>
      </p:sp>
      <p:sp>
        <p:nvSpPr>
          <p:cNvPr id="53" name="Oval 52"/>
          <p:cNvSpPr/>
          <p:nvPr/>
        </p:nvSpPr>
        <p:spPr bwMode="auto">
          <a:xfrm>
            <a:off x="4165945" y="1723906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6</a:t>
            </a:r>
          </a:p>
        </p:txBody>
      </p:sp>
      <p:pic>
        <p:nvPicPr>
          <p:cNvPr id="550943" name="Picture 3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2649" y="3825080"/>
            <a:ext cx="3929063" cy="746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6" name="TextBox 55"/>
          <p:cNvSpPr txBox="1"/>
          <p:nvPr/>
        </p:nvSpPr>
        <p:spPr>
          <a:xfrm>
            <a:off x="152400" y="4800600"/>
            <a:ext cx="2027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om      and  </a:t>
            </a:r>
            <a:r>
              <a:rPr lang="en-US" baseline="-25000" dirty="0" smtClean="0"/>
              <a:t> </a:t>
            </a:r>
            <a:endParaRPr lang="en-US" dirty="0"/>
          </a:p>
        </p:txBody>
      </p:sp>
      <p:sp>
        <p:nvSpPr>
          <p:cNvPr id="57" name="Oval 56"/>
          <p:cNvSpPr/>
          <p:nvPr/>
        </p:nvSpPr>
        <p:spPr bwMode="auto">
          <a:xfrm>
            <a:off x="914400" y="4848106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23</a:t>
            </a:r>
          </a:p>
        </p:txBody>
      </p:sp>
      <p:sp>
        <p:nvSpPr>
          <p:cNvPr id="58" name="Oval 57"/>
          <p:cNvSpPr/>
          <p:nvPr/>
        </p:nvSpPr>
        <p:spPr bwMode="auto">
          <a:xfrm>
            <a:off x="1854458" y="4845288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24</a:t>
            </a:r>
          </a:p>
        </p:txBody>
      </p:sp>
      <p:sp>
        <p:nvSpPr>
          <p:cNvPr id="73" name="Rectangle 72"/>
          <p:cNvSpPr/>
          <p:nvPr/>
        </p:nvSpPr>
        <p:spPr bwMode="auto">
          <a:xfrm>
            <a:off x="3229218" y="3059579"/>
            <a:ext cx="520580" cy="580906"/>
          </a:xfrm>
          <a:prstGeom prst="rect">
            <a:avLst/>
          </a:prstGeom>
          <a:noFill/>
          <a:ln w="2540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949511"/>
              </p:ext>
            </p:extLst>
          </p:nvPr>
        </p:nvGraphicFramePr>
        <p:xfrm>
          <a:off x="358775" y="2006600"/>
          <a:ext cx="239395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23" name="Equation" r:id="rId7" imgW="1688760" imgH="482400" progId="Equation.DSMT4">
                  <p:embed/>
                </p:oleObj>
              </mc:Choice>
              <mc:Fallback>
                <p:oleObj name="Equation" r:id="rId7" imgW="16887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8775" y="2006600"/>
                        <a:ext cx="2393950" cy="684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374593"/>
              </p:ext>
            </p:extLst>
          </p:nvPr>
        </p:nvGraphicFramePr>
        <p:xfrm>
          <a:off x="377825" y="2989263"/>
          <a:ext cx="2736850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24" name="Equation" r:id="rId9" imgW="1930320" imgH="482400" progId="Equation.DSMT4">
                  <p:embed/>
                </p:oleObj>
              </mc:Choice>
              <mc:Fallback>
                <p:oleObj name="Equation" r:id="rId9" imgW="1930320" imgH="4824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" y="2989263"/>
                        <a:ext cx="2736850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009420"/>
              </p:ext>
            </p:extLst>
          </p:nvPr>
        </p:nvGraphicFramePr>
        <p:xfrm>
          <a:off x="3124195" y="3044825"/>
          <a:ext cx="46831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25" name="Equation" r:id="rId11" imgW="330120" imgH="431640" progId="Equation.DSMT4">
                  <p:embed/>
                </p:oleObj>
              </mc:Choice>
              <mc:Fallback>
                <p:oleObj name="Equation" r:id="rId11" imgW="33012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195" y="3044825"/>
                        <a:ext cx="468312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Oval 50"/>
          <p:cNvSpPr/>
          <p:nvPr/>
        </p:nvSpPr>
        <p:spPr bwMode="auto">
          <a:xfrm>
            <a:off x="3451550" y="3705106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6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561581"/>
              </p:ext>
            </p:extLst>
          </p:nvPr>
        </p:nvGraphicFramePr>
        <p:xfrm>
          <a:off x="363538" y="4038600"/>
          <a:ext cx="2428875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26" name="Equation" r:id="rId13" imgW="1714320" imgH="482400" progId="Equation.DSMT4">
                  <p:embed/>
                </p:oleObj>
              </mc:Choice>
              <mc:Fallback>
                <p:oleObj name="Equation" r:id="rId13" imgW="1714320" imgH="4824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4038600"/>
                        <a:ext cx="2428875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761320"/>
              </p:ext>
            </p:extLst>
          </p:nvPr>
        </p:nvGraphicFramePr>
        <p:xfrm>
          <a:off x="438150" y="5257800"/>
          <a:ext cx="302260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27" name="Equation" r:id="rId15" imgW="2133360" imgH="482400" progId="Equation.DSMT4">
                  <p:embed/>
                </p:oleObj>
              </mc:Choice>
              <mc:Fallback>
                <p:oleObj name="Equation" r:id="rId15" imgW="2133360" imgH="48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5257800"/>
                        <a:ext cx="3022600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171820"/>
              </p:ext>
            </p:extLst>
          </p:nvPr>
        </p:nvGraphicFramePr>
        <p:xfrm>
          <a:off x="3451550" y="5234553"/>
          <a:ext cx="330993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28" name="Equation" r:id="rId17" imgW="2336760" imgH="507960" progId="Equation.DSMT4">
                  <p:embed/>
                </p:oleObj>
              </mc:Choice>
              <mc:Fallback>
                <p:oleObj name="Equation" r:id="rId17" imgW="2336760" imgH="5079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1550" y="5234553"/>
                        <a:ext cx="3309938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561931"/>
              </p:ext>
            </p:extLst>
          </p:nvPr>
        </p:nvGraphicFramePr>
        <p:xfrm>
          <a:off x="6705600" y="5257800"/>
          <a:ext cx="1601787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29" name="Equation" r:id="rId19" imgW="1130040" imgH="482400" progId="Equation.DSMT4">
                  <p:embed/>
                </p:oleObj>
              </mc:Choice>
              <mc:Fallback>
                <p:oleObj name="Equation" r:id="rId19" imgW="1130040" imgH="482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257800"/>
                        <a:ext cx="1601787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921564"/>
              </p:ext>
            </p:extLst>
          </p:nvPr>
        </p:nvGraphicFramePr>
        <p:xfrm>
          <a:off x="8305800" y="5257800"/>
          <a:ext cx="48736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30" name="Equation" r:id="rId21" imgW="342720" imgH="431640" progId="Equation.DSMT4">
                  <p:embed/>
                </p:oleObj>
              </mc:Choice>
              <mc:Fallback>
                <p:oleObj name="Equation" r:id="rId21" imgW="342720" imgH="431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5257800"/>
                        <a:ext cx="487362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Rectangle 62"/>
          <p:cNvSpPr/>
          <p:nvPr/>
        </p:nvSpPr>
        <p:spPr bwMode="auto">
          <a:xfrm>
            <a:off x="8372658" y="5281047"/>
            <a:ext cx="520580" cy="580906"/>
          </a:xfrm>
          <a:prstGeom prst="rect">
            <a:avLst/>
          </a:prstGeom>
          <a:noFill/>
          <a:ln w="2540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3104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6" grpId="0" animBg="1"/>
      <p:bldP spid="52" grpId="0"/>
      <p:bldP spid="56" grpId="0"/>
      <p:bldP spid="57" grpId="0" animBg="1"/>
      <p:bldP spid="58" grpId="0" animBg="1"/>
      <p:bldP spid="73" grpId="0" animBg="1"/>
      <p:bldP spid="51" grpId="0" animBg="1"/>
      <p:bldP spid="6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964" name="Rectangle 4"/>
          <p:cNvSpPr>
            <a:spLocks noGrp="1" noChangeArrowheads="1"/>
          </p:cNvSpPr>
          <p:nvPr>
            <p:ph type="title"/>
          </p:nvPr>
        </p:nvSpPr>
        <p:spPr>
          <a:xfrm>
            <a:off x="228600" y="304800"/>
            <a:ext cx="8686800" cy="1216025"/>
          </a:xfrm>
        </p:spPr>
        <p:txBody>
          <a:bodyPr/>
          <a:lstStyle/>
          <a:p>
            <a:r>
              <a:rPr lang="en-US" dirty="0" smtClean="0"/>
              <a:t>A Two-Element Axial Structure Used to Demonstrate Assembly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 bwMode="auto">
          <a:xfrm>
            <a:off x="1066800" y="2743200"/>
            <a:ext cx="228600" cy="2438400"/>
          </a:xfrm>
          <a:prstGeom prst="rect">
            <a:avLst/>
          </a:prstGeom>
          <a:pattFill prst="wdUpDiag">
            <a:fgClr>
              <a:schemeClr val="tx1"/>
            </a:fgClr>
            <a:bgClr>
              <a:schemeClr val="bg1">
                <a:lumMod val="95000"/>
              </a:schemeClr>
            </a:bgClr>
          </a:patt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1295400" y="3352800"/>
            <a:ext cx="2090703" cy="1066800"/>
          </a:xfrm>
          <a:prstGeom prst="rect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5257800" y="3695075"/>
            <a:ext cx="1828800" cy="381000"/>
          </a:xfrm>
          <a:prstGeom prst="rect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0" name="Straight Connector 9"/>
          <p:cNvCxnSpPr/>
          <p:nvPr/>
        </p:nvCxnSpPr>
        <p:spPr bwMode="auto">
          <a:xfrm rot="5400000">
            <a:off x="3149905" y="4808863"/>
            <a:ext cx="4572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rot="5400000">
            <a:off x="5244781" y="4836954"/>
            <a:ext cx="4572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 rot="5400000" flipH="1" flipV="1">
            <a:off x="952500" y="2324100"/>
            <a:ext cx="6858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>
            <a:off x="1295400" y="3886200"/>
            <a:ext cx="7620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17" name="Oval 16"/>
          <p:cNvSpPr/>
          <p:nvPr/>
        </p:nvSpPr>
        <p:spPr bwMode="auto">
          <a:xfrm>
            <a:off x="1257675" y="3840980"/>
            <a:ext cx="91440" cy="9144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22" name="Straight Arrow Connector 21"/>
          <p:cNvCxnSpPr/>
          <p:nvPr/>
        </p:nvCxnSpPr>
        <p:spPr bwMode="auto">
          <a:xfrm>
            <a:off x="1295400" y="4876800"/>
            <a:ext cx="2083105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stealth" w="med" len="lg"/>
            <a:tailEnd type="stealth" w="med" len="lg"/>
          </a:ln>
          <a:effectLst/>
        </p:spPr>
      </p:cxnSp>
      <p:sp useBgFill="1">
        <p:nvSpPr>
          <p:cNvPr id="25" name="TextBox 24"/>
          <p:cNvSpPr txBox="1"/>
          <p:nvPr/>
        </p:nvSpPr>
        <p:spPr>
          <a:xfrm>
            <a:off x="2057400" y="4784145"/>
            <a:ext cx="821962" cy="276999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1200" b="1" dirty="0" smtClean="0"/>
              <a:t>200mm</a:t>
            </a:r>
            <a:endParaRPr lang="en-US" sz="1200" b="1" dirty="0"/>
          </a:p>
        </p:txBody>
      </p:sp>
      <p:sp>
        <p:nvSpPr>
          <p:cNvPr id="29" name="TextBox 28"/>
          <p:cNvSpPr txBox="1"/>
          <p:nvPr/>
        </p:nvSpPr>
        <p:spPr>
          <a:xfrm>
            <a:off x="1265420" y="3542675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33CC"/>
                </a:solidFill>
              </a:rPr>
              <a:t>1</a:t>
            </a:r>
            <a:endParaRPr lang="en-US" b="1" dirty="0">
              <a:solidFill>
                <a:srgbClr val="0033CC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050996" y="3554090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33CC"/>
                </a:solidFill>
              </a:rPr>
              <a:t>2</a:t>
            </a:r>
            <a:endParaRPr lang="en-US" b="1" dirty="0">
              <a:solidFill>
                <a:srgbClr val="0033CC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468730" y="3358009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</a:t>
            </a:r>
            <a:r>
              <a:rPr lang="en-US" dirty="0" smtClean="0">
                <a:solidFill>
                  <a:srgbClr val="990000"/>
                </a:solidFill>
              </a:rPr>
              <a:t>1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2033665" y="370257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1143000" y="1653915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</a:t>
            </a:r>
            <a:endParaRPr lang="en-US" dirty="0"/>
          </a:p>
        </p:txBody>
      </p:sp>
      <p:sp>
        <p:nvSpPr>
          <p:cNvPr id="3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11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/>
          </a:p>
        </p:txBody>
      </p:sp>
      <p:cxnSp>
        <p:nvCxnSpPr>
          <p:cNvPr id="3" name="Straight Connector 2"/>
          <p:cNvCxnSpPr/>
          <p:nvPr/>
        </p:nvCxnSpPr>
        <p:spPr bwMode="auto">
          <a:xfrm>
            <a:off x="1303395" y="2743200"/>
            <a:ext cx="2470" cy="24384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" name="Freeform 3"/>
          <p:cNvSpPr/>
          <p:nvPr/>
        </p:nvSpPr>
        <p:spPr bwMode="auto">
          <a:xfrm>
            <a:off x="2338465" y="3352800"/>
            <a:ext cx="635430" cy="1064217"/>
          </a:xfrm>
          <a:custGeom>
            <a:avLst/>
            <a:gdLst>
              <a:gd name="connsiteX0" fmla="*/ 271220 w 635430"/>
              <a:gd name="connsiteY0" fmla="*/ 15498 h 1077132"/>
              <a:gd name="connsiteX1" fmla="*/ 271220 w 635430"/>
              <a:gd name="connsiteY1" fmla="*/ 15498 h 1077132"/>
              <a:gd name="connsiteX2" fmla="*/ 209227 w 635430"/>
              <a:gd name="connsiteY2" fmla="*/ 85240 h 1077132"/>
              <a:gd name="connsiteX3" fmla="*/ 201477 w 635430"/>
              <a:gd name="connsiteY3" fmla="*/ 116237 h 1077132"/>
              <a:gd name="connsiteX4" fmla="*/ 170481 w 635430"/>
              <a:gd name="connsiteY4" fmla="*/ 162732 h 1077132"/>
              <a:gd name="connsiteX5" fmla="*/ 154983 w 635430"/>
              <a:gd name="connsiteY5" fmla="*/ 278969 h 1077132"/>
              <a:gd name="connsiteX6" fmla="*/ 131735 w 635430"/>
              <a:gd name="connsiteY6" fmla="*/ 379708 h 1077132"/>
              <a:gd name="connsiteX7" fmla="*/ 85240 w 635430"/>
              <a:gd name="connsiteY7" fmla="*/ 395207 h 1077132"/>
              <a:gd name="connsiteX8" fmla="*/ 46494 w 635430"/>
              <a:gd name="connsiteY8" fmla="*/ 426203 h 1077132"/>
              <a:gd name="connsiteX9" fmla="*/ 23247 w 635430"/>
              <a:gd name="connsiteY9" fmla="*/ 604434 h 1077132"/>
              <a:gd name="connsiteX10" fmla="*/ 0 w 635430"/>
              <a:gd name="connsiteY10" fmla="*/ 689674 h 1077132"/>
              <a:gd name="connsiteX11" fmla="*/ 15498 w 635430"/>
              <a:gd name="connsiteY11" fmla="*/ 798162 h 1077132"/>
              <a:gd name="connsiteX12" fmla="*/ 69742 w 635430"/>
              <a:gd name="connsiteY12" fmla="*/ 852407 h 1077132"/>
              <a:gd name="connsiteX13" fmla="*/ 92989 w 635430"/>
              <a:gd name="connsiteY13" fmla="*/ 867905 h 1077132"/>
              <a:gd name="connsiteX14" fmla="*/ 147233 w 635430"/>
              <a:gd name="connsiteY14" fmla="*/ 929898 h 1077132"/>
              <a:gd name="connsiteX15" fmla="*/ 162732 w 635430"/>
              <a:gd name="connsiteY15" fmla="*/ 945396 h 1077132"/>
              <a:gd name="connsiteX16" fmla="*/ 193728 w 635430"/>
              <a:gd name="connsiteY16" fmla="*/ 976393 h 1077132"/>
              <a:gd name="connsiteX17" fmla="*/ 209227 w 635430"/>
              <a:gd name="connsiteY17" fmla="*/ 999640 h 1077132"/>
              <a:gd name="connsiteX18" fmla="*/ 247972 w 635430"/>
              <a:gd name="connsiteY18" fmla="*/ 1030637 h 1077132"/>
              <a:gd name="connsiteX19" fmla="*/ 263471 w 635430"/>
              <a:gd name="connsiteY19" fmla="*/ 1046135 h 1077132"/>
              <a:gd name="connsiteX20" fmla="*/ 309966 w 635430"/>
              <a:gd name="connsiteY20" fmla="*/ 1061634 h 1077132"/>
              <a:gd name="connsiteX21" fmla="*/ 364210 w 635430"/>
              <a:gd name="connsiteY21" fmla="*/ 1077132 h 1077132"/>
              <a:gd name="connsiteX22" fmla="*/ 472698 w 635430"/>
              <a:gd name="connsiteY22" fmla="*/ 1069383 h 1077132"/>
              <a:gd name="connsiteX23" fmla="*/ 503694 w 635430"/>
              <a:gd name="connsiteY23" fmla="*/ 1030637 h 1077132"/>
              <a:gd name="connsiteX24" fmla="*/ 511444 w 635430"/>
              <a:gd name="connsiteY24" fmla="*/ 1007390 h 1077132"/>
              <a:gd name="connsiteX25" fmla="*/ 526942 w 635430"/>
              <a:gd name="connsiteY25" fmla="*/ 906651 h 1077132"/>
              <a:gd name="connsiteX26" fmla="*/ 519193 w 635430"/>
              <a:gd name="connsiteY26" fmla="*/ 743918 h 1077132"/>
              <a:gd name="connsiteX27" fmla="*/ 526942 w 635430"/>
              <a:gd name="connsiteY27" fmla="*/ 550190 h 1077132"/>
              <a:gd name="connsiteX28" fmla="*/ 534691 w 635430"/>
              <a:gd name="connsiteY28" fmla="*/ 511444 h 1077132"/>
              <a:gd name="connsiteX29" fmla="*/ 573437 w 635430"/>
              <a:gd name="connsiteY29" fmla="*/ 464949 h 1077132"/>
              <a:gd name="connsiteX30" fmla="*/ 581186 w 635430"/>
              <a:gd name="connsiteY30" fmla="*/ 441701 h 1077132"/>
              <a:gd name="connsiteX31" fmla="*/ 604433 w 635430"/>
              <a:gd name="connsiteY31" fmla="*/ 418454 h 1077132"/>
              <a:gd name="connsiteX32" fmla="*/ 619932 w 635430"/>
              <a:gd name="connsiteY32" fmla="*/ 395207 h 1077132"/>
              <a:gd name="connsiteX33" fmla="*/ 635430 w 635430"/>
              <a:gd name="connsiteY33" fmla="*/ 333213 h 1077132"/>
              <a:gd name="connsiteX34" fmla="*/ 612183 w 635430"/>
              <a:gd name="connsiteY34" fmla="*/ 209227 h 1077132"/>
              <a:gd name="connsiteX35" fmla="*/ 596684 w 635430"/>
              <a:gd name="connsiteY35" fmla="*/ 147234 h 1077132"/>
              <a:gd name="connsiteX36" fmla="*/ 581186 w 635430"/>
              <a:gd name="connsiteY36" fmla="*/ 131735 h 1077132"/>
              <a:gd name="connsiteX37" fmla="*/ 565688 w 635430"/>
              <a:gd name="connsiteY37" fmla="*/ 108488 h 1077132"/>
              <a:gd name="connsiteX38" fmla="*/ 542440 w 635430"/>
              <a:gd name="connsiteY38" fmla="*/ 100739 h 1077132"/>
              <a:gd name="connsiteX39" fmla="*/ 526942 w 635430"/>
              <a:gd name="connsiteY39" fmla="*/ 85240 h 1077132"/>
              <a:gd name="connsiteX40" fmla="*/ 480447 w 635430"/>
              <a:gd name="connsiteY40" fmla="*/ 69742 h 1077132"/>
              <a:gd name="connsiteX41" fmla="*/ 457200 w 635430"/>
              <a:gd name="connsiteY41" fmla="*/ 54244 h 1077132"/>
              <a:gd name="connsiteX42" fmla="*/ 402955 w 635430"/>
              <a:gd name="connsiteY42" fmla="*/ 7749 h 1077132"/>
              <a:gd name="connsiteX43" fmla="*/ 379708 w 635430"/>
              <a:gd name="connsiteY43" fmla="*/ 0 h 1077132"/>
              <a:gd name="connsiteX44" fmla="*/ 325464 w 635430"/>
              <a:gd name="connsiteY44" fmla="*/ 7749 h 1077132"/>
              <a:gd name="connsiteX45" fmla="*/ 271220 w 635430"/>
              <a:gd name="connsiteY45" fmla="*/ 15498 h 10771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</a:cxnLst>
            <a:rect l="l" t="t" r="r" b="b"/>
            <a:pathLst>
              <a:path w="635430" h="1077132">
                <a:moveTo>
                  <a:pt x="271220" y="15498"/>
                </a:moveTo>
                <a:lnTo>
                  <a:pt x="271220" y="15498"/>
                </a:lnTo>
                <a:cubicBezTo>
                  <a:pt x="250556" y="38745"/>
                  <a:pt x="226932" y="59667"/>
                  <a:pt x="209227" y="85240"/>
                </a:cubicBezTo>
                <a:cubicBezTo>
                  <a:pt x="203165" y="93997"/>
                  <a:pt x="206240" y="106711"/>
                  <a:pt x="201477" y="116237"/>
                </a:cubicBezTo>
                <a:cubicBezTo>
                  <a:pt x="193147" y="132897"/>
                  <a:pt x="180813" y="147234"/>
                  <a:pt x="170481" y="162732"/>
                </a:cubicBezTo>
                <a:cubicBezTo>
                  <a:pt x="164177" y="206858"/>
                  <a:pt x="159992" y="233894"/>
                  <a:pt x="154983" y="278969"/>
                </a:cubicBezTo>
                <a:cubicBezTo>
                  <a:pt x="153978" y="288013"/>
                  <a:pt x="158880" y="362742"/>
                  <a:pt x="131735" y="379708"/>
                </a:cubicBezTo>
                <a:cubicBezTo>
                  <a:pt x="117882" y="388367"/>
                  <a:pt x="100738" y="390041"/>
                  <a:pt x="85240" y="395207"/>
                </a:cubicBezTo>
                <a:cubicBezTo>
                  <a:pt x="70578" y="400095"/>
                  <a:pt x="57075" y="415623"/>
                  <a:pt x="46494" y="426203"/>
                </a:cubicBezTo>
                <a:cubicBezTo>
                  <a:pt x="11831" y="530196"/>
                  <a:pt x="46106" y="413935"/>
                  <a:pt x="23247" y="604434"/>
                </a:cubicBezTo>
                <a:cubicBezTo>
                  <a:pt x="19970" y="631746"/>
                  <a:pt x="9039" y="662558"/>
                  <a:pt x="0" y="689674"/>
                </a:cubicBezTo>
                <a:cubicBezTo>
                  <a:pt x="5166" y="725837"/>
                  <a:pt x="5001" y="763173"/>
                  <a:pt x="15498" y="798162"/>
                </a:cubicBezTo>
                <a:cubicBezTo>
                  <a:pt x="33525" y="858253"/>
                  <a:pt x="36498" y="835785"/>
                  <a:pt x="69742" y="852407"/>
                </a:cubicBezTo>
                <a:cubicBezTo>
                  <a:pt x="78072" y="856572"/>
                  <a:pt x="85240" y="862739"/>
                  <a:pt x="92989" y="867905"/>
                </a:cubicBezTo>
                <a:cubicBezTo>
                  <a:pt x="118619" y="906347"/>
                  <a:pt x="101905" y="884570"/>
                  <a:pt x="147233" y="929898"/>
                </a:cubicBezTo>
                <a:lnTo>
                  <a:pt x="162732" y="945396"/>
                </a:lnTo>
                <a:cubicBezTo>
                  <a:pt x="179638" y="996117"/>
                  <a:pt x="156157" y="946337"/>
                  <a:pt x="193728" y="976393"/>
                </a:cubicBezTo>
                <a:cubicBezTo>
                  <a:pt x="201001" y="982211"/>
                  <a:pt x="203409" y="992368"/>
                  <a:pt x="209227" y="999640"/>
                </a:cubicBezTo>
                <a:cubicBezTo>
                  <a:pt x="225861" y="1020432"/>
                  <a:pt x="225592" y="1012734"/>
                  <a:pt x="247972" y="1030637"/>
                </a:cubicBezTo>
                <a:cubicBezTo>
                  <a:pt x="253677" y="1035201"/>
                  <a:pt x="256936" y="1042868"/>
                  <a:pt x="263471" y="1046135"/>
                </a:cubicBezTo>
                <a:cubicBezTo>
                  <a:pt x="278083" y="1053441"/>
                  <a:pt x="294468" y="1056468"/>
                  <a:pt x="309966" y="1061634"/>
                </a:cubicBezTo>
                <a:cubicBezTo>
                  <a:pt x="343313" y="1072750"/>
                  <a:pt x="325294" y="1067403"/>
                  <a:pt x="364210" y="1077132"/>
                </a:cubicBezTo>
                <a:cubicBezTo>
                  <a:pt x="400373" y="1074549"/>
                  <a:pt x="437064" y="1076065"/>
                  <a:pt x="472698" y="1069383"/>
                </a:cubicBezTo>
                <a:cubicBezTo>
                  <a:pt x="480650" y="1067892"/>
                  <a:pt x="502156" y="1033712"/>
                  <a:pt x="503694" y="1030637"/>
                </a:cubicBezTo>
                <a:cubicBezTo>
                  <a:pt x="507347" y="1023331"/>
                  <a:pt x="509463" y="1015314"/>
                  <a:pt x="511444" y="1007390"/>
                </a:cubicBezTo>
                <a:cubicBezTo>
                  <a:pt x="520318" y="971895"/>
                  <a:pt x="522238" y="944285"/>
                  <a:pt x="526942" y="906651"/>
                </a:cubicBezTo>
                <a:cubicBezTo>
                  <a:pt x="524359" y="852407"/>
                  <a:pt x="519193" y="798224"/>
                  <a:pt x="519193" y="743918"/>
                </a:cubicBezTo>
                <a:cubicBezTo>
                  <a:pt x="519193" y="679290"/>
                  <a:pt x="522643" y="614675"/>
                  <a:pt x="526942" y="550190"/>
                </a:cubicBezTo>
                <a:cubicBezTo>
                  <a:pt x="527818" y="537048"/>
                  <a:pt x="530066" y="523777"/>
                  <a:pt x="534691" y="511444"/>
                </a:cubicBezTo>
                <a:cubicBezTo>
                  <a:pt x="541165" y="494180"/>
                  <a:pt x="561375" y="477011"/>
                  <a:pt x="573437" y="464949"/>
                </a:cubicBezTo>
                <a:cubicBezTo>
                  <a:pt x="576020" y="457200"/>
                  <a:pt x="576655" y="448498"/>
                  <a:pt x="581186" y="441701"/>
                </a:cubicBezTo>
                <a:cubicBezTo>
                  <a:pt x="587265" y="432583"/>
                  <a:pt x="597417" y="426873"/>
                  <a:pt x="604433" y="418454"/>
                </a:cubicBezTo>
                <a:cubicBezTo>
                  <a:pt x="610395" y="411299"/>
                  <a:pt x="614766" y="402956"/>
                  <a:pt x="619932" y="395207"/>
                </a:cubicBezTo>
                <a:cubicBezTo>
                  <a:pt x="626047" y="376862"/>
                  <a:pt x="635430" y="351915"/>
                  <a:pt x="635430" y="333213"/>
                </a:cubicBezTo>
                <a:cubicBezTo>
                  <a:pt x="635430" y="267591"/>
                  <a:pt x="629990" y="262650"/>
                  <a:pt x="612183" y="209227"/>
                </a:cubicBezTo>
                <a:cubicBezTo>
                  <a:pt x="608018" y="196731"/>
                  <a:pt x="605382" y="161730"/>
                  <a:pt x="596684" y="147234"/>
                </a:cubicBezTo>
                <a:cubicBezTo>
                  <a:pt x="592925" y="140969"/>
                  <a:pt x="585750" y="137440"/>
                  <a:pt x="581186" y="131735"/>
                </a:cubicBezTo>
                <a:cubicBezTo>
                  <a:pt x="575368" y="124463"/>
                  <a:pt x="572960" y="114306"/>
                  <a:pt x="565688" y="108488"/>
                </a:cubicBezTo>
                <a:cubicBezTo>
                  <a:pt x="559309" y="103385"/>
                  <a:pt x="550189" y="103322"/>
                  <a:pt x="542440" y="100739"/>
                </a:cubicBezTo>
                <a:cubicBezTo>
                  <a:pt x="537274" y="95573"/>
                  <a:pt x="533477" y="88507"/>
                  <a:pt x="526942" y="85240"/>
                </a:cubicBezTo>
                <a:cubicBezTo>
                  <a:pt x="512330" y="77934"/>
                  <a:pt x="480447" y="69742"/>
                  <a:pt x="480447" y="69742"/>
                </a:cubicBezTo>
                <a:cubicBezTo>
                  <a:pt x="472698" y="64576"/>
                  <a:pt x="464271" y="60305"/>
                  <a:pt x="457200" y="54244"/>
                </a:cubicBezTo>
                <a:cubicBezTo>
                  <a:pt x="430505" y="31362"/>
                  <a:pt x="431422" y="21982"/>
                  <a:pt x="402955" y="7749"/>
                </a:cubicBezTo>
                <a:cubicBezTo>
                  <a:pt x="395649" y="4096"/>
                  <a:pt x="387457" y="2583"/>
                  <a:pt x="379708" y="0"/>
                </a:cubicBezTo>
                <a:cubicBezTo>
                  <a:pt x="330665" y="8174"/>
                  <a:pt x="348925" y="7749"/>
                  <a:pt x="325464" y="7749"/>
                </a:cubicBezTo>
                <a:lnTo>
                  <a:pt x="271220" y="15498"/>
                </a:lnTo>
                <a:close/>
              </a:path>
            </a:pathLst>
          </a:custGeom>
          <a:pattFill prst="ltDnDiag">
            <a:fgClr>
              <a:schemeClr val="bg1">
                <a:lumMod val="65000"/>
              </a:schemeClr>
            </a:fgClr>
            <a:bgClr>
              <a:schemeClr val="bg1"/>
            </a:bgClr>
          </a:patt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468730" y="2905374"/>
            <a:ext cx="16450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r>
              <a:rPr lang="en-US" baseline="-25000" dirty="0" smtClean="0">
                <a:solidFill>
                  <a:srgbClr val="990000"/>
                </a:solidFill>
              </a:rPr>
              <a:t>1</a:t>
            </a:r>
            <a:r>
              <a:rPr lang="en-US" dirty="0" smtClean="0"/>
              <a:t>=100mm</a:t>
            </a:r>
            <a:r>
              <a:rPr lang="en-US" baseline="30000" dirty="0" smtClean="0"/>
              <a:t>2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3715521" y="3053968"/>
            <a:ext cx="14911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r>
              <a:rPr lang="en-US" baseline="-25000" dirty="0" smtClean="0">
                <a:solidFill>
                  <a:srgbClr val="990000"/>
                </a:solidFill>
              </a:rPr>
              <a:t>2</a:t>
            </a:r>
            <a:r>
              <a:rPr lang="en-US" dirty="0" smtClean="0"/>
              <a:t>=75mm</a:t>
            </a:r>
            <a:r>
              <a:rPr lang="en-US" baseline="30000" dirty="0" smtClean="0"/>
              <a:t>2</a:t>
            </a:r>
            <a:endParaRPr lang="en-US" dirty="0">
              <a:solidFill>
                <a:srgbClr val="990000"/>
              </a:solidFill>
            </a:endParaRPr>
          </a:p>
        </p:txBody>
      </p:sp>
      <p:sp>
        <p:nvSpPr>
          <p:cNvPr id="39" name="Rectangle 38"/>
          <p:cNvSpPr/>
          <p:nvPr/>
        </p:nvSpPr>
        <p:spPr bwMode="auto">
          <a:xfrm>
            <a:off x="3394011" y="3498344"/>
            <a:ext cx="2090703" cy="762794"/>
          </a:xfrm>
          <a:prstGeom prst="rect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424204" y="3497179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</a:t>
            </a:r>
            <a:r>
              <a:rPr lang="en-US" dirty="0" smtClean="0">
                <a:solidFill>
                  <a:srgbClr val="990000"/>
                </a:solidFill>
              </a:rPr>
              <a:t>2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5" name="Freeform 4"/>
          <p:cNvSpPr/>
          <p:nvPr/>
        </p:nvSpPr>
        <p:spPr bwMode="auto">
          <a:xfrm>
            <a:off x="6300061" y="3696346"/>
            <a:ext cx="387458" cy="379708"/>
          </a:xfrm>
          <a:custGeom>
            <a:avLst/>
            <a:gdLst>
              <a:gd name="connsiteX0" fmla="*/ 216976 w 387458"/>
              <a:gd name="connsiteY0" fmla="*/ 0 h 379708"/>
              <a:gd name="connsiteX1" fmla="*/ 216976 w 387458"/>
              <a:gd name="connsiteY1" fmla="*/ 0 h 379708"/>
              <a:gd name="connsiteX2" fmla="*/ 147234 w 387458"/>
              <a:gd name="connsiteY2" fmla="*/ 15498 h 379708"/>
              <a:gd name="connsiteX3" fmla="*/ 123986 w 387458"/>
              <a:gd name="connsiteY3" fmla="*/ 23247 h 379708"/>
              <a:gd name="connsiteX4" fmla="*/ 92990 w 387458"/>
              <a:gd name="connsiteY4" fmla="*/ 61993 h 379708"/>
              <a:gd name="connsiteX5" fmla="*/ 46495 w 387458"/>
              <a:gd name="connsiteY5" fmla="*/ 85240 h 379708"/>
              <a:gd name="connsiteX6" fmla="*/ 30997 w 387458"/>
              <a:gd name="connsiteY6" fmla="*/ 108488 h 379708"/>
              <a:gd name="connsiteX7" fmla="*/ 0 w 387458"/>
              <a:gd name="connsiteY7" fmla="*/ 201478 h 379708"/>
              <a:gd name="connsiteX8" fmla="*/ 15498 w 387458"/>
              <a:gd name="connsiteY8" fmla="*/ 309966 h 379708"/>
              <a:gd name="connsiteX9" fmla="*/ 30997 w 387458"/>
              <a:gd name="connsiteY9" fmla="*/ 325464 h 379708"/>
              <a:gd name="connsiteX10" fmla="*/ 46495 w 387458"/>
              <a:gd name="connsiteY10" fmla="*/ 348712 h 379708"/>
              <a:gd name="connsiteX11" fmla="*/ 69742 w 387458"/>
              <a:gd name="connsiteY11" fmla="*/ 356461 h 379708"/>
              <a:gd name="connsiteX12" fmla="*/ 85241 w 387458"/>
              <a:gd name="connsiteY12" fmla="*/ 371959 h 379708"/>
              <a:gd name="connsiteX13" fmla="*/ 108488 w 387458"/>
              <a:gd name="connsiteY13" fmla="*/ 379708 h 379708"/>
              <a:gd name="connsiteX14" fmla="*/ 286719 w 387458"/>
              <a:gd name="connsiteY14" fmla="*/ 371959 h 379708"/>
              <a:gd name="connsiteX15" fmla="*/ 333214 w 387458"/>
              <a:gd name="connsiteY15" fmla="*/ 356461 h 379708"/>
              <a:gd name="connsiteX16" fmla="*/ 356461 w 387458"/>
              <a:gd name="connsiteY16" fmla="*/ 348712 h 379708"/>
              <a:gd name="connsiteX17" fmla="*/ 371959 w 387458"/>
              <a:gd name="connsiteY17" fmla="*/ 224725 h 379708"/>
              <a:gd name="connsiteX18" fmla="*/ 387458 w 387458"/>
              <a:gd name="connsiteY18" fmla="*/ 162732 h 379708"/>
              <a:gd name="connsiteX19" fmla="*/ 317715 w 387458"/>
              <a:gd name="connsiteY19" fmla="*/ 108488 h 379708"/>
              <a:gd name="connsiteX20" fmla="*/ 294468 w 387458"/>
              <a:gd name="connsiteY20" fmla="*/ 92990 h 379708"/>
              <a:gd name="connsiteX21" fmla="*/ 278970 w 387458"/>
              <a:gd name="connsiteY21" fmla="*/ 46495 h 379708"/>
              <a:gd name="connsiteX22" fmla="*/ 216976 w 387458"/>
              <a:gd name="connsiteY22" fmla="*/ 0 h 379708"/>
              <a:gd name="connsiteX23" fmla="*/ 154983 w 387458"/>
              <a:gd name="connsiteY23" fmla="*/ 7749 h 379708"/>
              <a:gd name="connsiteX24" fmla="*/ 154983 w 387458"/>
              <a:gd name="connsiteY24" fmla="*/ 7749 h 3797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387458" h="379708">
                <a:moveTo>
                  <a:pt x="216976" y="0"/>
                </a:moveTo>
                <a:lnTo>
                  <a:pt x="216976" y="0"/>
                </a:lnTo>
                <a:cubicBezTo>
                  <a:pt x="193729" y="5166"/>
                  <a:pt x="170337" y="9722"/>
                  <a:pt x="147234" y="15498"/>
                </a:cubicBezTo>
                <a:cubicBezTo>
                  <a:pt x="139309" y="17479"/>
                  <a:pt x="130990" y="19044"/>
                  <a:pt x="123986" y="23247"/>
                </a:cubicBezTo>
                <a:cubicBezTo>
                  <a:pt x="104817" y="34749"/>
                  <a:pt x="108826" y="46157"/>
                  <a:pt x="92990" y="61993"/>
                </a:cubicBezTo>
                <a:cubicBezTo>
                  <a:pt x="77969" y="77014"/>
                  <a:pt x="65402" y="78938"/>
                  <a:pt x="46495" y="85240"/>
                </a:cubicBezTo>
                <a:cubicBezTo>
                  <a:pt x="41329" y="92989"/>
                  <a:pt x="33736" y="99586"/>
                  <a:pt x="30997" y="108488"/>
                </a:cubicBezTo>
                <a:cubicBezTo>
                  <a:pt x="897" y="206312"/>
                  <a:pt x="37776" y="163699"/>
                  <a:pt x="0" y="201478"/>
                </a:cubicBezTo>
                <a:cubicBezTo>
                  <a:pt x="120" y="202794"/>
                  <a:pt x="1123" y="286009"/>
                  <a:pt x="15498" y="309966"/>
                </a:cubicBezTo>
                <a:cubicBezTo>
                  <a:pt x="19257" y="316231"/>
                  <a:pt x="26433" y="319759"/>
                  <a:pt x="30997" y="325464"/>
                </a:cubicBezTo>
                <a:cubicBezTo>
                  <a:pt x="36815" y="332737"/>
                  <a:pt x="39223" y="342894"/>
                  <a:pt x="46495" y="348712"/>
                </a:cubicBezTo>
                <a:cubicBezTo>
                  <a:pt x="52873" y="353815"/>
                  <a:pt x="61993" y="353878"/>
                  <a:pt x="69742" y="356461"/>
                </a:cubicBezTo>
                <a:cubicBezTo>
                  <a:pt x="74908" y="361627"/>
                  <a:pt x="78976" y="368200"/>
                  <a:pt x="85241" y="371959"/>
                </a:cubicBezTo>
                <a:cubicBezTo>
                  <a:pt x="92245" y="376161"/>
                  <a:pt x="100320" y="379708"/>
                  <a:pt x="108488" y="379708"/>
                </a:cubicBezTo>
                <a:cubicBezTo>
                  <a:pt x="167954" y="379708"/>
                  <a:pt x="227309" y="374542"/>
                  <a:pt x="286719" y="371959"/>
                </a:cubicBezTo>
                <a:lnTo>
                  <a:pt x="333214" y="356461"/>
                </a:lnTo>
                <a:lnTo>
                  <a:pt x="356461" y="348712"/>
                </a:lnTo>
                <a:cubicBezTo>
                  <a:pt x="376214" y="289450"/>
                  <a:pt x="358000" y="350360"/>
                  <a:pt x="371959" y="224725"/>
                </a:cubicBezTo>
                <a:cubicBezTo>
                  <a:pt x="375076" y="196667"/>
                  <a:pt x="379408" y="186878"/>
                  <a:pt x="387458" y="162732"/>
                </a:cubicBezTo>
                <a:cubicBezTo>
                  <a:pt x="366183" y="98909"/>
                  <a:pt x="388132" y="118547"/>
                  <a:pt x="317715" y="108488"/>
                </a:cubicBezTo>
                <a:cubicBezTo>
                  <a:pt x="309966" y="103322"/>
                  <a:pt x="299404" y="100888"/>
                  <a:pt x="294468" y="92990"/>
                </a:cubicBezTo>
                <a:cubicBezTo>
                  <a:pt x="285810" y="79136"/>
                  <a:pt x="290522" y="58047"/>
                  <a:pt x="278970" y="46495"/>
                </a:cubicBezTo>
                <a:cubicBezTo>
                  <a:pt x="234448" y="1973"/>
                  <a:pt x="257552" y="13525"/>
                  <a:pt x="216976" y="0"/>
                </a:cubicBezTo>
                <a:cubicBezTo>
                  <a:pt x="181476" y="11833"/>
                  <a:pt x="201897" y="7749"/>
                  <a:pt x="154983" y="7749"/>
                </a:cubicBezTo>
                <a:lnTo>
                  <a:pt x="154983" y="7749"/>
                </a:lnTo>
              </a:path>
            </a:pathLst>
          </a:custGeom>
          <a:pattFill prst="ltUpDiag">
            <a:fgClr>
              <a:schemeClr val="accent1"/>
            </a:fgClr>
            <a:bgClr>
              <a:schemeClr val="bg1"/>
            </a:bgClr>
          </a:patt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0" name="Freeform 39"/>
          <p:cNvSpPr/>
          <p:nvPr/>
        </p:nvSpPr>
        <p:spPr bwMode="auto">
          <a:xfrm>
            <a:off x="3957604" y="3498344"/>
            <a:ext cx="433022" cy="736334"/>
          </a:xfrm>
          <a:custGeom>
            <a:avLst/>
            <a:gdLst>
              <a:gd name="connsiteX0" fmla="*/ 271220 w 635430"/>
              <a:gd name="connsiteY0" fmla="*/ 15498 h 1077132"/>
              <a:gd name="connsiteX1" fmla="*/ 271220 w 635430"/>
              <a:gd name="connsiteY1" fmla="*/ 15498 h 1077132"/>
              <a:gd name="connsiteX2" fmla="*/ 209227 w 635430"/>
              <a:gd name="connsiteY2" fmla="*/ 85240 h 1077132"/>
              <a:gd name="connsiteX3" fmla="*/ 201477 w 635430"/>
              <a:gd name="connsiteY3" fmla="*/ 116237 h 1077132"/>
              <a:gd name="connsiteX4" fmla="*/ 170481 w 635430"/>
              <a:gd name="connsiteY4" fmla="*/ 162732 h 1077132"/>
              <a:gd name="connsiteX5" fmla="*/ 154983 w 635430"/>
              <a:gd name="connsiteY5" fmla="*/ 278969 h 1077132"/>
              <a:gd name="connsiteX6" fmla="*/ 131735 w 635430"/>
              <a:gd name="connsiteY6" fmla="*/ 379708 h 1077132"/>
              <a:gd name="connsiteX7" fmla="*/ 85240 w 635430"/>
              <a:gd name="connsiteY7" fmla="*/ 395207 h 1077132"/>
              <a:gd name="connsiteX8" fmla="*/ 46494 w 635430"/>
              <a:gd name="connsiteY8" fmla="*/ 426203 h 1077132"/>
              <a:gd name="connsiteX9" fmla="*/ 23247 w 635430"/>
              <a:gd name="connsiteY9" fmla="*/ 604434 h 1077132"/>
              <a:gd name="connsiteX10" fmla="*/ 0 w 635430"/>
              <a:gd name="connsiteY10" fmla="*/ 689674 h 1077132"/>
              <a:gd name="connsiteX11" fmla="*/ 15498 w 635430"/>
              <a:gd name="connsiteY11" fmla="*/ 798162 h 1077132"/>
              <a:gd name="connsiteX12" fmla="*/ 69742 w 635430"/>
              <a:gd name="connsiteY12" fmla="*/ 852407 h 1077132"/>
              <a:gd name="connsiteX13" fmla="*/ 92989 w 635430"/>
              <a:gd name="connsiteY13" fmla="*/ 867905 h 1077132"/>
              <a:gd name="connsiteX14" fmla="*/ 147233 w 635430"/>
              <a:gd name="connsiteY14" fmla="*/ 929898 h 1077132"/>
              <a:gd name="connsiteX15" fmla="*/ 162732 w 635430"/>
              <a:gd name="connsiteY15" fmla="*/ 945396 h 1077132"/>
              <a:gd name="connsiteX16" fmla="*/ 193728 w 635430"/>
              <a:gd name="connsiteY16" fmla="*/ 976393 h 1077132"/>
              <a:gd name="connsiteX17" fmla="*/ 209227 w 635430"/>
              <a:gd name="connsiteY17" fmla="*/ 999640 h 1077132"/>
              <a:gd name="connsiteX18" fmla="*/ 247972 w 635430"/>
              <a:gd name="connsiteY18" fmla="*/ 1030637 h 1077132"/>
              <a:gd name="connsiteX19" fmla="*/ 263471 w 635430"/>
              <a:gd name="connsiteY19" fmla="*/ 1046135 h 1077132"/>
              <a:gd name="connsiteX20" fmla="*/ 309966 w 635430"/>
              <a:gd name="connsiteY20" fmla="*/ 1061634 h 1077132"/>
              <a:gd name="connsiteX21" fmla="*/ 364210 w 635430"/>
              <a:gd name="connsiteY21" fmla="*/ 1077132 h 1077132"/>
              <a:gd name="connsiteX22" fmla="*/ 472698 w 635430"/>
              <a:gd name="connsiteY22" fmla="*/ 1069383 h 1077132"/>
              <a:gd name="connsiteX23" fmla="*/ 503694 w 635430"/>
              <a:gd name="connsiteY23" fmla="*/ 1030637 h 1077132"/>
              <a:gd name="connsiteX24" fmla="*/ 511444 w 635430"/>
              <a:gd name="connsiteY24" fmla="*/ 1007390 h 1077132"/>
              <a:gd name="connsiteX25" fmla="*/ 526942 w 635430"/>
              <a:gd name="connsiteY25" fmla="*/ 906651 h 1077132"/>
              <a:gd name="connsiteX26" fmla="*/ 519193 w 635430"/>
              <a:gd name="connsiteY26" fmla="*/ 743918 h 1077132"/>
              <a:gd name="connsiteX27" fmla="*/ 526942 w 635430"/>
              <a:gd name="connsiteY27" fmla="*/ 550190 h 1077132"/>
              <a:gd name="connsiteX28" fmla="*/ 534691 w 635430"/>
              <a:gd name="connsiteY28" fmla="*/ 511444 h 1077132"/>
              <a:gd name="connsiteX29" fmla="*/ 573437 w 635430"/>
              <a:gd name="connsiteY29" fmla="*/ 464949 h 1077132"/>
              <a:gd name="connsiteX30" fmla="*/ 581186 w 635430"/>
              <a:gd name="connsiteY30" fmla="*/ 441701 h 1077132"/>
              <a:gd name="connsiteX31" fmla="*/ 604433 w 635430"/>
              <a:gd name="connsiteY31" fmla="*/ 418454 h 1077132"/>
              <a:gd name="connsiteX32" fmla="*/ 619932 w 635430"/>
              <a:gd name="connsiteY32" fmla="*/ 395207 h 1077132"/>
              <a:gd name="connsiteX33" fmla="*/ 635430 w 635430"/>
              <a:gd name="connsiteY33" fmla="*/ 333213 h 1077132"/>
              <a:gd name="connsiteX34" fmla="*/ 612183 w 635430"/>
              <a:gd name="connsiteY34" fmla="*/ 209227 h 1077132"/>
              <a:gd name="connsiteX35" fmla="*/ 596684 w 635430"/>
              <a:gd name="connsiteY35" fmla="*/ 147234 h 1077132"/>
              <a:gd name="connsiteX36" fmla="*/ 581186 w 635430"/>
              <a:gd name="connsiteY36" fmla="*/ 131735 h 1077132"/>
              <a:gd name="connsiteX37" fmla="*/ 565688 w 635430"/>
              <a:gd name="connsiteY37" fmla="*/ 108488 h 1077132"/>
              <a:gd name="connsiteX38" fmla="*/ 542440 w 635430"/>
              <a:gd name="connsiteY38" fmla="*/ 100739 h 1077132"/>
              <a:gd name="connsiteX39" fmla="*/ 526942 w 635430"/>
              <a:gd name="connsiteY39" fmla="*/ 85240 h 1077132"/>
              <a:gd name="connsiteX40" fmla="*/ 480447 w 635430"/>
              <a:gd name="connsiteY40" fmla="*/ 69742 h 1077132"/>
              <a:gd name="connsiteX41" fmla="*/ 457200 w 635430"/>
              <a:gd name="connsiteY41" fmla="*/ 54244 h 1077132"/>
              <a:gd name="connsiteX42" fmla="*/ 402955 w 635430"/>
              <a:gd name="connsiteY42" fmla="*/ 7749 h 1077132"/>
              <a:gd name="connsiteX43" fmla="*/ 379708 w 635430"/>
              <a:gd name="connsiteY43" fmla="*/ 0 h 1077132"/>
              <a:gd name="connsiteX44" fmla="*/ 325464 w 635430"/>
              <a:gd name="connsiteY44" fmla="*/ 7749 h 1077132"/>
              <a:gd name="connsiteX45" fmla="*/ 271220 w 635430"/>
              <a:gd name="connsiteY45" fmla="*/ 15498 h 10771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</a:cxnLst>
            <a:rect l="l" t="t" r="r" b="b"/>
            <a:pathLst>
              <a:path w="635430" h="1077132">
                <a:moveTo>
                  <a:pt x="271220" y="15498"/>
                </a:moveTo>
                <a:lnTo>
                  <a:pt x="271220" y="15498"/>
                </a:lnTo>
                <a:cubicBezTo>
                  <a:pt x="250556" y="38745"/>
                  <a:pt x="226932" y="59667"/>
                  <a:pt x="209227" y="85240"/>
                </a:cubicBezTo>
                <a:cubicBezTo>
                  <a:pt x="203165" y="93997"/>
                  <a:pt x="206240" y="106711"/>
                  <a:pt x="201477" y="116237"/>
                </a:cubicBezTo>
                <a:cubicBezTo>
                  <a:pt x="193147" y="132897"/>
                  <a:pt x="180813" y="147234"/>
                  <a:pt x="170481" y="162732"/>
                </a:cubicBezTo>
                <a:cubicBezTo>
                  <a:pt x="164177" y="206858"/>
                  <a:pt x="159992" y="233894"/>
                  <a:pt x="154983" y="278969"/>
                </a:cubicBezTo>
                <a:cubicBezTo>
                  <a:pt x="153978" y="288013"/>
                  <a:pt x="158880" y="362742"/>
                  <a:pt x="131735" y="379708"/>
                </a:cubicBezTo>
                <a:cubicBezTo>
                  <a:pt x="117882" y="388367"/>
                  <a:pt x="100738" y="390041"/>
                  <a:pt x="85240" y="395207"/>
                </a:cubicBezTo>
                <a:cubicBezTo>
                  <a:pt x="70578" y="400095"/>
                  <a:pt x="57075" y="415623"/>
                  <a:pt x="46494" y="426203"/>
                </a:cubicBezTo>
                <a:cubicBezTo>
                  <a:pt x="11831" y="530196"/>
                  <a:pt x="46106" y="413935"/>
                  <a:pt x="23247" y="604434"/>
                </a:cubicBezTo>
                <a:cubicBezTo>
                  <a:pt x="19970" y="631746"/>
                  <a:pt x="9039" y="662558"/>
                  <a:pt x="0" y="689674"/>
                </a:cubicBezTo>
                <a:cubicBezTo>
                  <a:pt x="5166" y="725837"/>
                  <a:pt x="5001" y="763173"/>
                  <a:pt x="15498" y="798162"/>
                </a:cubicBezTo>
                <a:cubicBezTo>
                  <a:pt x="33525" y="858253"/>
                  <a:pt x="36498" y="835785"/>
                  <a:pt x="69742" y="852407"/>
                </a:cubicBezTo>
                <a:cubicBezTo>
                  <a:pt x="78072" y="856572"/>
                  <a:pt x="85240" y="862739"/>
                  <a:pt x="92989" y="867905"/>
                </a:cubicBezTo>
                <a:cubicBezTo>
                  <a:pt x="118619" y="906347"/>
                  <a:pt x="101905" y="884570"/>
                  <a:pt x="147233" y="929898"/>
                </a:cubicBezTo>
                <a:lnTo>
                  <a:pt x="162732" y="945396"/>
                </a:lnTo>
                <a:cubicBezTo>
                  <a:pt x="179638" y="996117"/>
                  <a:pt x="156157" y="946337"/>
                  <a:pt x="193728" y="976393"/>
                </a:cubicBezTo>
                <a:cubicBezTo>
                  <a:pt x="201001" y="982211"/>
                  <a:pt x="203409" y="992368"/>
                  <a:pt x="209227" y="999640"/>
                </a:cubicBezTo>
                <a:cubicBezTo>
                  <a:pt x="225861" y="1020432"/>
                  <a:pt x="225592" y="1012734"/>
                  <a:pt x="247972" y="1030637"/>
                </a:cubicBezTo>
                <a:cubicBezTo>
                  <a:pt x="253677" y="1035201"/>
                  <a:pt x="256936" y="1042868"/>
                  <a:pt x="263471" y="1046135"/>
                </a:cubicBezTo>
                <a:cubicBezTo>
                  <a:pt x="278083" y="1053441"/>
                  <a:pt x="294468" y="1056468"/>
                  <a:pt x="309966" y="1061634"/>
                </a:cubicBezTo>
                <a:cubicBezTo>
                  <a:pt x="343313" y="1072750"/>
                  <a:pt x="325294" y="1067403"/>
                  <a:pt x="364210" y="1077132"/>
                </a:cubicBezTo>
                <a:cubicBezTo>
                  <a:pt x="400373" y="1074549"/>
                  <a:pt x="437064" y="1076065"/>
                  <a:pt x="472698" y="1069383"/>
                </a:cubicBezTo>
                <a:cubicBezTo>
                  <a:pt x="480650" y="1067892"/>
                  <a:pt x="502156" y="1033712"/>
                  <a:pt x="503694" y="1030637"/>
                </a:cubicBezTo>
                <a:cubicBezTo>
                  <a:pt x="507347" y="1023331"/>
                  <a:pt x="509463" y="1015314"/>
                  <a:pt x="511444" y="1007390"/>
                </a:cubicBezTo>
                <a:cubicBezTo>
                  <a:pt x="520318" y="971895"/>
                  <a:pt x="522238" y="944285"/>
                  <a:pt x="526942" y="906651"/>
                </a:cubicBezTo>
                <a:cubicBezTo>
                  <a:pt x="524359" y="852407"/>
                  <a:pt x="519193" y="798224"/>
                  <a:pt x="519193" y="743918"/>
                </a:cubicBezTo>
                <a:cubicBezTo>
                  <a:pt x="519193" y="679290"/>
                  <a:pt x="522643" y="614675"/>
                  <a:pt x="526942" y="550190"/>
                </a:cubicBezTo>
                <a:cubicBezTo>
                  <a:pt x="527818" y="537048"/>
                  <a:pt x="530066" y="523777"/>
                  <a:pt x="534691" y="511444"/>
                </a:cubicBezTo>
                <a:cubicBezTo>
                  <a:pt x="541165" y="494180"/>
                  <a:pt x="561375" y="477011"/>
                  <a:pt x="573437" y="464949"/>
                </a:cubicBezTo>
                <a:cubicBezTo>
                  <a:pt x="576020" y="457200"/>
                  <a:pt x="576655" y="448498"/>
                  <a:pt x="581186" y="441701"/>
                </a:cubicBezTo>
                <a:cubicBezTo>
                  <a:pt x="587265" y="432583"/>
                  <a:pt x="597417" y="426873"/>
                  <a:pt x="604433" y="418454"/>
                </a:cubicBezTo>
                <a:cubicBezTo>
                  <a:pt x="610395" y="411299"/>
                  <a:pt x="614766" y="402956"/>
                  <a:pt x="619932" y="395207"/>
                </a:cubicBezTo>
                <a:cubicBezTo>
                  <a:pt x="626047" y="376862"/>
                  <a:pt x="635430" y="351915"/>
                  <a:pt x="635430" y="333213"/>
                </a:cubicBezTo>
                <a:cubicBezTo>
                  <a:pt x="635430" y="267591"/>
                  <a:pt x="629990" y="262650"/>
                  <a:pt x="612183" y="209227"/>
                </a:cubicBezTo>
                <a:cubicBezTo>
                  <a:pt x="608018" y="196731"/>
                  <a:pt x="605382" y="161730"/>
                  <a:pt x="596684" y="147234"/>
                </a:cubicBezTo>
                <a:cubicBezTo>
                  <a:pt x="592925" y="140969"/>
                  <a:pt x="585750" y="137440"/>
                  <a:pt x="581186" y="131735"/>
                </a:cubicBezTo>
                <a:cubicBezTo>
                  <a:pt x="575368" y="124463"/>
                  <a:pt x="572960" y="114306"/>
                  <a:pt x="565688" y="108488"/>
                </a:cubicBezTo>
                <a:cubicBezTo>
                  <a:pt x="559309" y="103385"/>
                  <a:pt x="550189" y="103322"/>
                  <a:pt x="542440" y="100739"/>
                </a:cubicBezTo>
                <a:cubicBezTo>
                  <a:pt x="537274" y="95573"/>
                  <a:pt x="533477" y="88507"/>
                  <a:pt x="526942" y="85240"/>
                </a:cubicBezTo>
                <a:cubicBezTo>
                  <a:pt x="512330" y="77934"/>
                  <a:pt x="480447" y="69742"/>
                  <a:pt x="480447" y="69742"/>
                </a:cubicBezTo>
                <a:cubicBezTo>
                  <a:pt x="472698" y="64576"/>
                  <a:pt x="464271" y="60305"/>
                  <a:pt x="457200" y="54244"/>
                </a:cubicBezTo>
                <a:cubicBezTo>
                  <a:pt x="430505" y="31362"/>
                  <a:pt x="431422" y="21982"/>
                  <a:pt x="402955" y="7749"/>
                </a:cubicBezTo>
                <a:cubicBezTo>
                  <a:pt x="395649" y="4096"/>
                  <a:pt x="387457" y="2583"/>
                  <a:pt x="379708" y="0"/>
                </a:cubicBezTo>
                <a:cubicBezTo>
                  <a:pt x="330665" y="8174"/>
                  <a:pt x="348925" y="7749"/>
                  <a:pt x="325464" y="7749"/>
                </a:cubicBezTo>
                <a:lnTo>
                  <a:pt x="271220" y="15498"/>
                </a:lnTo>
                <a:close/>
              </a:path>
            </a:pathLst>
          </a:custGeom>
          <a:pattFill prst="ltDnDiag">
            <a:fgClr>
              <a:schemeClr val="bg1">
                <a:lumMod val="65000"/>
              </a:schemeClr>
            </a:fgClr>
            <a:bgClr>
              <a:schemeClr val="bg1"/>
            </a:bgClr>
          </a:patt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8" name="Oval 17"/>
          <p:cNvSpPr/>
          <p:nvPr/>
        </p:nvSpPr>
        <p:spPr bwMode="auto">
          <a:xfrm>
            <a:off x="3340864" y="3843480"/>
            <a:ext cx="91440" cy="9144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5443251" y="3840980"/>
            <a:ext cx="91440" cy="9144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1" name="Oval 40"/>
          <p:cNvSpPr/>
          <p:nvPr/>
        </p:nvSpPr>
        <p:spPr bwMode="auto">
          <a:xfrm>
            <a:off x="7050245" y="3850159"/>
            <a:ext cx="91440" cy="9144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5610574" y="3244334"/>
            <a:ext cx="14911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r>
              <a:rPr lang="en-US" baseline="-25000" dirty="0" smtClean="0">
                <a:solidFill>
                  <a:srgbClr val="990000"/>
                </a:solidFill>
              </a:rPr>
              <a:t>3</a:t>
            </a:r>
            <a:r>
              <a:rPr lang="en-US" dirty="0" smtClean="0"/>
              <a:t>=50mm</a:t>
            </a:r>
            <a:r>
              <a:rPr lang="en-US" baseline="30000" dirty="0" smtClean="0"/>
              <a:t>2</a:t>
            </a:r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5657445" y="3695075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</a:t>
            </a:r>
            <a:r>
              <a:rPr lang="en-US" dirty="0">
                <a:solidFill>
                  <a:srgbClr val="990000"/>
                </a:solidFill>
              </a:rPr>
              <a:t>3</a:t>
            </a:r>
            <a:r>
              <a:rPr lang="en-US" dirty="0" smtClean="0"/>
              <a:t>)</a:t>
            </a:r>
            <a:endParaRPr lang="en-US" dirty="0"/>
          </a:p>
        </p:txBody>
      </p:sp>
      <p:cxnSp>
        <p:nvCxnSpPr>
          <p:cNvPr id="44" name="Straight Connector 43"/>
          <p:cNvCxnSpPr/>
          <p:nvPr/>
        </p:nvCxnSpPr>
        <p:spPr bwMode="auto">
          <a:xfrm rot="5400000">
            <a:off x="6843145" y="4880888"/>
            <a:ext cx="4572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5" name="Straight Arrow Connector 44"/>
          <p:cNvCxnSpPr/>
          <p:nvPr/>
        </p:nvCxnSpPr>
        <p:spPr bwMode="auto">
          <a:xfrm>
            <a:off x="3386584" y="4880888"/>
            <a:ext cx="2083105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stealth" w="med" len="lg"/>
            <a:tailEnd type="stealth" w="med" len="lg"/>
          </a:ln>
          <a:effectLst/>
        </p:spPr>
      </p:cxnSp>
      <p:cxnSp>
        <p:nvCxnSpPr>
          <p:cNvPr id="46" name="Straight Arrow Connector 45"/>
          <p:cNvCxnSpPr/>
          <p:nvPr/>
        </p:nvCxnSpPr>
        <p:spPr bwMode="auto">
          <a:xfrm>
            <a:off x="5534691" y="4880888"/>
            <a:ext cx="1537054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stealth" w="med" len="lg"/>
            <a:tailEnd type="stealth" w="med" len="lg"/>
          </a:ln>
          <a:effectLst/>
        </p:spPr>
      </p:cxnSp>
      <p:sp useBgFill="1">
        <p:nvSpPr>
          <p:cNvPr id="26" name="TextBox 25"/>
          <p:cNvSpPr txBox="1"/>
          <p:nvPr/>
        </p:nvSpPr>
        <p:spPr>
          <a:xfrm>
            <a:off x="4041711" y="4721037"/>
            <a:ext cx="795302" cy="276999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1200" b="1" dirty="0" smtClean="0"/>
              <a:t>150mm</a:t>
            </a:r>
            <a:endParaRPr lang="en-US" sz="1200" b="1" dirty="0"/>
          </a:p>
        </p:txBody>
      </p:sp>
      <p:cxnSp>
        <p:nvCxnSpPr>
          <p:cNvPr id="28" name="Straight Arrow Connector 27"/>
          <p:cNvCxnSpPr/>
          <p:nvPr/>
        </p:nvCxnSpPr>
        <p:spPr bwMode="auto">
          <a:xfrm flipV="1">
            <a:off x="4752542" y="3897683"/>
            <a:ext cx="717030" cy="5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34" name="TextBox 33"/>
          <p:cNvSpPr txBox="1"/>
          <p:nvPr/>
        </p:nvSpPr>
        <p:spPr>
          <a:xfrm>
            <a:off x="4648200" y="3510409"/>
            <a:ext cx="800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kn</a:t>
            </a:r>
            <a:endParaRPr lang="en-US" dirty="0"/>
          </a:p>
        </p:txBody>
      </p:sp>
      <p:sp useBgFill="1">
        <p:nvSpPr>
          <p:cNvPr id="48" name="TextBox 47"/>
          <p:cNvSpPr txBox="1"/>
          <p:nvPr/>
        </p:nvSpPr>
        <p:spPr>
          <a:xfrm>
            <a:off x="5952744" y="4775953"/>
            <a:ext cx="795302" cy="276999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1200" b="1" dirty="0" smtClean="0"/>
              <a:t>125mm</a:t>
            </a:r>
            <a:endParaRPr lang="en-US" sz="1200" b="1" dirty="0"/>
          </a:p>
        </p:txBody>
      </p:sp>
      <p:sp>
        <p:nvSpPr>
          <p:cNvPr id="49" name="TextBox 48"/>
          <p:cNvSpPr txBox="1"/>
          <p:nvPr/>
        </p:nvSpPr>
        <p:spPr>
          <a:xfrm>
            <a:off x="1634085" y="2140228"/>
            <a:ext cx="13204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=50GPa</a:t>
            </a:r>
            <a:endParaRPr lang="en-US" dirty="0"/>
          </a:p>
        </p:txBody>
      </p:sp>
      <p:cxnSp>
        <p:nvCxnSpPr>
          <p:cNvPr id="50" name="Straight Arrow Connector 49"/>
          <p:cNvCxnSpPr/>
          <p:nvPr/>
        </p:nvCxnSpPr>
        <p:spPr bwMode="auto">
          <a:xfrm>
            <a:off x="7467600" y="3898183"/>
            <a:ext cx="9144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51" name="TextBox 50"/>
          <p:cNvSpPr txBox="1"/>
          <p:nvPr/>
        </p:nvSpPr>
        <p:spPr>
          <a:xfrm>
            <a:off x="8056270" y="343646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5150417" y="388299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33CC"/>
                </a:solidFill>
              </a:rPr>
              <a:t>3</a:t>
            </a:r>
            <a:endParaRPr lang="en-US" b="1" dirty="0">
              <a:solidFill>
                <a:srgbClr val="0033CC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6733926" y="3695075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33CC"/>
                </a:solidFill>
              </a:rPr>
              <a:t>4</a:t>
            </a:r>
            <a:endParaRPr lang="en-US" b="1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2132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/>
      <p:bldP spid="38" grpId="0"/>
      <p:bldP spid="5" grpId="0" animBg="1"/>
      <p:bldP spid="40" grpId="0" animBg="1"/>
      <p:bldP spid="42" grpId="0"/>
      <p:bldP spid="4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auto">
          <a:xfrm>
            <a:off x="5257800" y="2514600"/>
            <a:ext cx="457200" cy="18288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</a:t>
            </a:r>
            <a:br>
              <a:rPr lang="en-US" dirty="0" smtClean="0"/>
            </a:br>
            <a:r>
              <a:rPr lang="en-US" dirty="0" smtClean="0"/>
              <a:t>Determine the Nodal Force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BFA05F-689E-4591-9CFF-FB8E4A004253}" type="slidenum">
              <a:rPr lang="en-US" smtClean="0"/>
              <a:pPr/>
              <a:t>12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Rectangle 3"/>
          <p:cNvSpPr/>
          <p:nvPr/>
        </p:nvSpPr>
        <p:spPr bwMode="auto">
          <a:xfrm>
            <a:off x="3657600" y="2514600"/>
            <a:ext cx="457200" cy="18288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6" name="Straight Connector 5"/>
          <p:cNvCxnSpPr/>
          <p:nvPr/>
        </p:nvCxnSpPr>
        <p:spPr bwMode="auto">
          <a:xfrm flipH="1">
            <a:off x="2362200" y="3429000"/>
            <a:ext cx="1524000" cy="0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 flipH="1">
            <a:off x="3886200" y="2743200"/>
            <a:ext cx="1524000" cy="0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 flipH="1">
            <a:off x="3886200" y="4114800"/>
            <a:ext cx="1524000" cy="0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sp>
        <p:nvSpPr>
          <p:cNvPr id="10" name="Rectangle 9"/>
          <p:cNvSpPr/>
          <p:nvPr/>
        </p:nvSpPr>
        <p:spPr bwMode="auto">
          <a:xfrm>
            <a:off x="5715000" y="2514600"/>
            <a:ext cx="152400" cy="1828800"/>
          </a:xfrm>
          <a:prstGeom prst="rect">
            <a:avLst/>
          </a:prstGeom>
          <a:pattFill prst="wdDnDiag">
            <a:fgClr>
              <a:schemeClr val="tx1"/>
            </a:fgClr>
            <a:bgClr>
              <a:schemeClr val="bg1"/>
            </a:bgClr>
          </a:patt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3810000" y="2359025"/>
            <a:ext cx="152400" cy="152400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3810000" y="4369130"/>
            <a:ext cx="152400" cy="152400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3581400" y="2192548"/>
            <a:ext cx="609600" cy="149225"/>
          </a:xfrm>
          <a:prstGeom prst="rect">
            <a:avLst/>
          </a:prstGeom>
          <a:pattFill prst="wdDnDiag">
            <a:fgClr>
              <a:schemeClr val="tx1"/>
            </a:fgClr>
            <a:bgClr>
              <a:schemeClr val="bg1"/>
            </a:bgClr>
          </a:patt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3581400" y="4537074"/>
            <a:ext cx="609600" cy="149225"/>
          </a:xfrm>
          <a:prstGeom prst="rect">
            <a:avLst/>
          </a:prstGeom>
          <a:pattFill prst="wdDnDiag">
            <a:fgClr>
              <a:schemeClr val="tx1"/>
            </a:fgClr>
            <a:bgClr>
              <a:schemeClr val="bg1"/>
            </a:bgClr>
          </a:patt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6" name="Straight Connector 15"/>
          <p:cNvCxnSpPr/>
          <p:nvPr/>
        </p:nvCxnSpPr>
        <p:spPr bwMode="auto">
          <a:xfrm flipV="1">
            <a:off x="3581400" y="2336168"/>
            <a:ext cx="609600" cy="1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flipV="1">
            <a:off x="3581400" y="4538059"/>
            <a:ext cx="609600" cy="1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2567237" y="3068368"/>
            <a:ext cx="109036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k</a:t>
            </a:r>
            <a:r>
              <a:rPr lang="en-US" sz="1200" baseline="-25000" dirty="0" smtClean="0"/>
              <a:t>1</a:t>
            </a:r>
            <a:r>
              <a:rPr lang="en-US" sz="1200" dirty="0" smtClean="0"/>
              <a:t>=50 </a:t>
            </a:r>
            <a:r>
              <a:rPr lang="en-US" sz="1200" dirty="0" err="1" smtClean="0"/>
              <a:t>lb</a:t>
            </a:r>
            <a:r>
              <a:rPr lang="en-US" sz="1200" dirty="0" smtClean="0"/>
              <a:t>/in</a:t>
            </a:r>
            <a:endParaRPr lang="en-US" sz="1200" dirty="0"/>
          </a:p>
        </p:txBody>
      </p:sp>
      <p:cxnSp>
        <p:nvCxnSpPr>
          <p:cNvPr id="22" name="Straight Arrow Connector 21"/>
          <p:cNvCxnSpPr/>
          <p:nvPr/>
        </p:nvCxnSpPr>
        <p:spPr bwMode="auto">
          <a:xfrm>
            <a:off x="1295400" y="3429000"/>
            <a:ext cx="914400" cy="0"/>
          </a:xfrm>
          <a:prstGeom prst="straightConnector1">
            <a:avLst/>
          </a:prstGeom>
          <a:solidFill>
            <a:schemeClr val="accent1"/>
          </a:solidFill>
          <a:ln w="53975" cap="flat" cmpd="sng" algn="ctr">
            <a:solidFill>
              <a:srgbClr val="99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3" name="TextBox 22"/>
          <p:cNvSpPr txBox="1"/>
          <p:nvPr/>
        </p:nvSpPr>
        <p:spPr>
          <a:xfrm>
            <a:off x="1077759" y="3022201"/>
            <a:ext cx="11063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=40 </a:t>
            </a:r>
            <a:r>
              <a:rPr lang="en-US" dirty="0" err="1" smtClean="0"/>
              <a:t>lb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2193445" y="2955196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33CC"/>
                </a:solidFill>
              </a:rPr>
              <a:t>1</a:t>
            </a:r>
            <a:endParaRPr lang="en-US" dirty="0">
              <a:solidFill>
                <a:srgbClr val="0033CC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733800" y="2933698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33CC"/>
                </a:solidFill>
              </a:rPr>
              <a:t>2</a:t>
            </a:r>
            <a:endParaRPr lang="en-US" dirty="0">
              <a:solidFill>
                <a:srgbClr val="0033CC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314279" y="2883702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33CC"/>
                </a:solidFill>
              </a:rPr>
              <a:t>3</a:t>
            </a:r>
            <a:endParaRPr lang="en-US" dirty="0">
              <a:solidFill>
                <a:srgbClr val="0033CC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151421" y="2430541"/>
            <a:ext cx="109036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k</a:t>
            </a:r>
            <a:r>
              <a:rPr lang="en-US" sz="1200" baseline="-25000" dirty="0" smtClean="0"/>
              <a:t>2</a:t>
            </a:r>
            <a:r>
              <a:rPr lang="en-US" sz="1200" dirty="0" smtClean="0"/>
              <a:t>=30 </a:t>
            </a:r>
            <a:r>
              <a:rPr lang="en-US" sz="1200" dirty="0" err="1" smtClean="0"/>
              <a:t>lb</a:t>
            </a:r>
            <a:r>
              <a:rPr lang="en-US" sz="1200" dirty="0" smtClean="0"/>
              <a:t>/in</a:t>
            </a:r>
            <a:endParaRPr lang="en-US" sz="1200" dirty="0"/>
          </a:p>
        </p:txBody>
      </p:sp>
      <p:sp>
        <p:nvSpPr>
          <p:cNvPr id="28" name="TextBox 27"/>
          <p:cNvSpPr txBox="1"/>
          <p:nvPr/>
        </p:nvSpPr>
        <p:spPr>
          <a:xfrm>
            <a:off x="4151421" y="4151256"/>
            <a:ext cx="106471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smtClean="0"/>
              <a:t>k</a:t>
            </a:r>
            <a:r>
              <a:rPr lang="en-US" sz="1200" baseline="-25000" smtClean="0"/>
              <a:t>3</a:t>
            </a:r>
            <a:r>
              <a:rPr lang="en-US" sz="1200" smtClean="0"/>
              <a:t>=70 </a:t>
            </a:r>
            <a:r>
              <a:rPr lang="en-US" sz="1200" dirty="0" err="1" smtClean="0"/>
              <a:t>lb</a:t>
            </a:r>
            <a:r>
              <a:rPr lang="en-US" sz="1200" dirty="0" smtClean="0"/>
              <a:t>/in</a:t>
            </a:r>
            <a:endParaRPr lang="en-US" sz="1200" dirty="0"/>
          </a:p>
        </p:txBody>
      </p:sp>
      <p:sp>
        <p:nvSpPr>
          <p:cNvPr id="29" name="TextBox 28"/>
          <p:cNvSpPr txBox="1"/>
          <p:nvPr/>
        </p:nvSpPr>
        <p:spPr>
          <a:xfrm>
            <a:off x="5338440" y="365760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33CC"/>
                </a:solidFill>
              </a:rPr>
              <a:t>4</a:t>
            </a:r>
            <a:endParaRPr lang="en-US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7342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BFA05F-689E-4591-9CFF-FB8E4A004253}" type="slidenum">
              <a:rPr lang="en-US" smtClean="0"/>
              <a:pPr/>
              <a:t>13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 smtClean="0"/>
          </a:p>
          <a:p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 bwMode="auto">
          <a:xfrm flipH="1">
            <a:off x="3048000" y="3418936"/>
            <a:ext cx="1524000" cy="0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 flipH="1">
            <a:off x="4572000" y="2733136"/>
            <a:ext cx="1524000" cy="0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 flipH="1">
            <a:off x="4572000" y="4104736"/>
            <a:ext cx="1524000" cy="0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>
            <a:off x="1981200" y="3418936"/>
            <a:ext cx="914400" cy="0"/>
          </a:xfrm>
          <a:prstGeom prst="straightConnector1">
            <a:avLst/>
          </a:prstGeom>
          <a:solidFill>
            <a:schemeClr val="accent1"/>
          </a:solidFill>
          <a:ln w="53975" cap="flat" cmpd="sng" algn="ctr">
            <a:solidFill>
              <a:srgbClr val="99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4" name="TextBox 23"/>
          <p:cNvSpPr txBox="1"/>
          <p:nvPr/>
        </p:nvSpPr>
        <p:spPr>
          <a:xfrm>
            <a:off x="2879245" y="2945132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33CC"/>
                </a:solidFill>
              </a:rPr>
              <a:t>1</a:t>
            </a:r>
            <a:endParaRPr lang="en-US" dirty="0">
              <a:solidFill>
                <a:srgbClr val="0033CC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419600" y="2923634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33CC"/>
                </a:solidFill>
              </a:rPr>
              <a:t>2</a:t>
            </a:r>
            <a:endParaRPr lang="en-US" dirty="0">
              <a:solidFill>
                <a:srgbClr val="0033CC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943600" y="2237835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33CC"/>
                </a:solidFill>
              </a:rPr>
              <a:t>3</a:t>
            </a:r>
            <a:endParaRPr lang="en-US" dirty="0">
              <a:solidFill>
                <a:srgbClr val="0033CC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428226" y="2237835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33CC"/>
                </a:solidFill>
              </a:rPr>
              <a:t>2</a:t>
            </a:r>
            <a:endParaRPr lang="en-US" dirty="0">
              <a:solidFill>
                <a:srgbClr val="0033CC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428226" y="4209857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33CC"/>
                </a:solidFill>
              </a:rPr>
              <a:t>2</a:t>
            </a:r>
            <a:endParaRPr lang="en-US" dirty="0">
              <a:solidFill>
                <a:srgbClr val="0033CC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943600" y="4202373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33CC"/>
                </a:solidFill>
              </a:rPr>
              <a:t>3</a:t>
            </a:r>
            <a:endParaRPr lang="en-US" dirty="0">
              <a:solidFill>
                <a:srgbClr val="0033CC"/>
              </a:solidFill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883610"/>
              </p:ext>
            </p:extLst>
          </p:nvPr>
        </p:nvGraphicFramePr>
        <p:xfrm>
          <a:off x="2014268" y="2923634"/>
          <a:ext cx="661906" cy="456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14" name="Equation" r:id="rId3" imgW="368280" imgH="253800" progId="Equation.DSMT4">
                  <p:embed/>
                </p:oleObj>
              </mc:Choice>
              <mc:Fallback>
                <p:oleObj name="Equation" r:id="rId3" imgW="368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268" y="2923634"/>
                        <a:ext cx="661906" cy="4562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Arrow Connector 30"/>
          <p:cNvCxnSpPr/>
          <p:nvPr/>
        </p:nvCxnSpPr>
        <p:spPr bwMode="auto">
          <a:xfrm>
            <a:off x="4720087" y="3418936"/>
            <a:ext cx="914400" cy="0"/>
          </a:xfrm>
          <a:prstGeom prst="straightConnector1">
            <a:avLst/>
          </a:prstGeom>
          <a:solidFill>
            <a:schemeClr val="accent1"/>
          </a:solidFill>
          <a:ln w="53975" cap="flat" cmpd="sng" algn="ctr">
            <a:solidFill>
              <a:srgbClr val="99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2" name="Straight Arrow Connector 31"/>
          <p:cNvCxnSpPr/>
          <p:nvPr/>
        </p:nvCxnSpPr>
        <p:spPr bwMode="auto">
          <a:xfrm>
            <a:off x="3581400" y="2733136"/>
            <a:ext cx="914400" cy="0"/>
          </a:xfrm>
          <a:prstGeom prst="straightConnector1">
            <a:avLst/>
          </a:prstGeom>
          <a:solidFill>
            <a:schemeClr val="accent1"/>
          </a:solidFill>
          <a:ln w="53975" cap="flat" cmpd="sng" algn="ctr">
            <a:solidFill>
              <a:srgbClr val="99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3" name="Straight Arrow Connector 32"/>
          <p:cNvCxnSpPr/>
          <p:nvPr/>
        </p:nvCxnSpPr>
        <p:spPr bwMode="auto">
          <a:xfrm>
            <a:off x="3581400" y="4114800"/>
            <a:ext cx="914400" cy="0"/>
          </a:xfrm>
          <a:prstGeom prst="straightConnector1">
            <a:avLst/>
          </a:prstGeom>
          <a:solidFill>
            <a:schemeClr val="accent1"/>
          </a:solidFill>
          <a:ln w="53975" cap="flat" cmpd="sng" algn="ctr">
            <a:solidFill>
              <a:srgbClr val="99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4" name="Straight Arrow Connector 33"/>
          <p:cNvCxnSpPr/>
          <p:nvPr/>
        </p:nvCxnSpPr>
        <p:spPr bwMode="auto">
          <a:xfrm>
            <a:off x="6248400" y="2734574"/>
            <a:ext cx="914400" cy="0"/>
          </a:xfrm>
          <a:prstGeom prst="straightConnector1">
            <a:avLst/>
          </a:prstGeom>
          <a:solidFill>
            <a:schemeClr val="accent1"/>
          </a:solidFill>
          <a:ln w="53975" cap="flat" cmpd="sng" algn="ctr">
            <a:solidFill>
              <a:srgbClr val="99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5" name="Straight Arrow Connector 34"/>
          <p:cNvCxnSpPr/>
          <p:nvPr/>
        </p:nvCxnSpPr>
        <p:spPr bwMode="auto">
          <a:xfrm>
            <a:off x="6248400" y="4114800"/>
            <a:ext cx="914400" cy="0"/>
          </a:xfrm>
          <a:prstGeom prst="straightConnector1">
            <a:avLst/>
          </a:prstGeom>
          <a:solidFill>
            <a:schemeClr val="accent1"/>
          </a:solidFill>
          <a:ln w="53975" cap="flat" cmpd="sng" algn="ctr">
            <a:solidFill>
              <a:srgbClr val="990000"/>
            </a:solidFill>
            <a:prstDash val="solid"/>
            <a:round/>
            <a:headEnd type="none" w="med" len="med"/>
            <a:tailEnd type="triangle"/>
          </a:ln>
          <a:effectLst/>
        </p:spPr>
      </p:cxn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885848"/>
              </p:ext>
            </p:extLst>
          </p:nvPr>
        </p:nvGraphicFramePr>
        <p:xfrm>
          <a:off x="4791075" y="2945861"/>
          <a:ext cx="7080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15" name="Equation" r:id="rId5" imgW="393480" imgH="253800" progId="Equation.DSMT4">
                  <p:embed/>
                </p:oleObj>
              </mc:Choice>
              <mc:Fallback>
                <p:oleObj name="Equation" r:id="rId5" imgW="393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075" y="2945861"/>
                        <a:ext cx="70802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304412"/>
              </p:ext>
            </p:extLst>
          </p:nvPr>
        </p:nvGraphicFramePr>
        <p:xfrm>
          <a:off x="3570288" y="2245774"/>
          <a:ext cx="73025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16" name="Equation" r:id="rId7" imgW="406080" imgH="253800" progId="Equation.DSMT4">
                  <p:embed/>
                </p:oleObj>
              </mc:Choice>
              <mc:Fallback>
                <p:oleObj name="Equation" r:id="rId7" imgW="406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288" y="2245774"/>
                        <a:ext cx="73025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08522"/>
              </p:ext>
            </p:extLst>
          </p:nvPr>
        </p:nvGraphicFramePr>
        <p:xfrm>
          <a:off x="3578225" y="3607849"/>
          <a:ext cx="7080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17" name="Equation" r:id="rId9" imgW="393480" imgH="253800" progId="Equation.DSMT4">
                  <p:embed/>
                </p:oleObj>
              </mc:Choice>
              <mc:Fallback>
                <p:oleObj name="Equation" r:id="rId9" imgW="393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8225" y="3607849"/>
                        <a:ext cx="70802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885111"/>
              </p:ext>
            </p:extLst>
          </p:nvPr>
        </p:nvGraphicFramePr>
        <p:xfrm>
          <a:off x="6435725" y="2086690"/>
          <a:ext cx="7080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18" name="Equation" r:id="rId11" imgW="393480" imgH="253800" progId="Equation.DSMT4">
                  <p:embed/>
                </p:oleObj>
              </mc:Choice>
              <mc:Fallback>
                <p:oleObj name="Equation" r:id="rId11" imgW="393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5725" y="2086690"/>
                        <a:ext cx="70802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237952"/>
              </p:ext>
            </p:extLst>
          </p:nvPr>
        </p:nvGraphicFramePr>
        <p:xfrm>
          <a:off x="6378575" y="3571615"/>
          <a:ext cx="7080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19" name="Equation" r:id="rId13" imgW="393480" imgH="253800" progId="Equation.DSMT4">
                  <p:embed/>
                </p:oleObj>
              </mc:Choice>
              <mc:Fallback>
                <p:oleObj name="Equation" r:id="rId13" imgW="393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8575" y="3571615"/>
                        <a:ext cx="70802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515657" y="3049664"/>
            <a:ext cx="518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</a:t>
            </a:r>
            <a:r>
              <a:rPr lang="en-US" dirty="0" smtClean="0">
                <a:solidFill>
                  <a:srgbClr val="990000"/>
                </a:solidFill>
              </a:rPr>
              <a:t>1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5081620" y="2312242"/>
            <a:ext cx="518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</a:t>
            </a:r>
            <a:r>
              <a:rPr lang="en-US" dirty="0" smtClean="0">
                <a:solidFill>
                  <a:srgbClr val="990000"/>
                </a:solidFill>
              </a:rPr>
              <a:t>2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5081620" y="3717941"/>
            <a:ext cx="518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</a:t>
            </a:r>
            <a:r>
              <a:rPr lang="en-US" dirty="0" smtClean="0">
                <a:solidFill>
                  <a:srgbClr val="990000"/>
                </a:solidFill>
              </a:rPr>
              <a:t>3</a:t>
            </a:r>
            <a:r>
              <a:rPr lang="en-US" dirty="0" smtClean="0"/>
              <a:t>)</a:t>
            </a:r>
            <a:endParaRPr lang="en-US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031720" y="65569"/>
            <a:ext cx="2519214" cy="13575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7165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BFA05F-689E-4591-9CFF-FB8E4A004253}" type="slidenum">
              <a:rPr lang="en-US" smtClean="0"/>
              <a:pPr/>
              <a:t>14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31720" y="65569"/>
            <a:ext cx="2519214" cy="1357521"/>
          </a:xfrm>
          <a:prstGeom prst="rect">
            <a:avLst/>
          </a:prstGeom>
        </p:spPr>
      </p:pic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697912"/>
              </p:ext>
            </p:extLst>
          </p:nvPr>
        </p:nvGraphicFramePr>
        <p:xfrm>
          <a:off x="139733" y="1731942"/>
          <a:ext cx="32321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805" name="Equation" r:id="rId4" imgW="1625400" imgH="495000" progId="Equation.DSMT4">
                  <p:embed/>
                </p:oleObj>
              </mc:Choice>
              <mc:Fallback>
                <p:oleObj name="Equation" r:id="rId4" imgW="16254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733" y="1731942"/>
                        <a:ext cx="3232150" cy="98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749909"/>
              </p:ext>
            </p:extLst>
          </p:nvPr>
        </p:nvGraphicFramePr>
        <p:xfrm>
          <a:off x="139733" y="2924134"/>
          <a:ext cx="4595812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806" name="Equation" r:id="rId6" imgW="2311200" imgH="482400" progId="Equation.DSMT4">
                  <p:embed/>
                </p:oleObj>
              </mc:Choice>
              <mc:Fallback>
                <p:oleObj name="Equation" r:id="rId6" imgW="23112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33" y="2924134"/>
                        <a:ext cx="4595812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031720" y="1726191"/>
            <a:ext cx="2904976" cy="1406167"/>
          </a:xfrm>
          <a:prstGeom prst="rect">
            <a:avLst/>
          </a:prstGeom>
        </p:spPr>
      </p:pic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954642"/>
              </p:ext>
            </p:extLst>
          </p:nvPr>
        </p:nvGraphicFramePr>
        <p:xfrm>
          <a:off x="139733" y="3997325"/>
          <a:ext cx="4846638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807" name="Equation" r:id="rId9" imgW="2438280" imgH="482400" progId="Equation.DSMT4">
                  <p:embed/>
                </p:oleObj>
              </mc:Choice>
              <mc:Fallback>
                <p:oleObj name="Equation" r:id="rId9" imgW="24382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33" y="3997325"/>
                        <a:ext cx="4846638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779832"/>
              </p:ext>
            </p:extLst>
          </p:nvPr>
        </p:nvGraphicFramePr>
        <p:xfrm>
          <a:off x="188913" y="5043488"/>
          <a:ext cx="474662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808" name="Equation" r:id="rId11" imgW="2387520" imgH="482400" progId="Equation.DSMT4">
                  <p:embed/>
                </p:oleObj>
              </mc:Choice>
              <mc:Fallback>
                <p:oleObj name="Equation" r:id="rId11" imgW="2387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3" y="5043488"/>
                        <a:ext cx="4746625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1281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auto">
          <a:xfrm>
            <a:off x="5257800" y="2514600"/>
            <a:ext cx="457200" cy="18288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BFA05F-689E-4591-9CFF-FB8E4A004253}" type="slidenum">
              <a:rPr lang="en-US" smtClean="0"/>
              <a:pPr/>
              <a:t>15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Rectangle 3"/>
          <p:cNvSpPr/>
          <p:nvPr/>
        </p:nvSpPr>
        <p:spPr bwMode="auto">
          <a:xfrm>
            <a:off x="3507059" y="2540330"/>
            <a:ext cx="457200" cy="18288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6" name="Straight Connector 5"/>
          <p:cNvCxnSpPr/>
          <p:nvPr/>
        </p:nvCxnSpPr>
        <p:spPr bwMode="auto">
          <a:xfrm flipH="1">
            <a:off x="2070410" y="3429000"/>
            <a:ext cx="1524000" cy="0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 flipH="1">
            <a:off x="3886200" y="2743200"/>
            <a:ext cx="1524000" cy="0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 flipH="1">
            <a:off x="3886200" y="4114800"/>
            <a:ext cx="1524000" cy="0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sp>
        <p:nvSpPr>
          <p:cNvPr id="10" name="Rectangle 9"/>
          <p:cNvSpPr/>
          <p:nvPr/>
        </p:nvSpPr>
        <p:spPr bwMode="auto">
          <a:xfrm>
            <a:off x="5715000" y="2514600"/>
            <a:ext cx="152400" cy="1828800"/>
          </a:xfrm>
          <a:prstGeom prst="rect">
            <a:avLst/>
          </a:prstGeom>
          <a:pattFill prst="wdDnDiag">
            <a:fgClr>
              <a:schemeClr val="tx1"/>
            </a:fgClr>
            <a:bgClr>
              <a:schemeClr val="bg1"/>
            </a:bgClr>
          </a:patt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3659459" y="2380241"/>
            <a:ext cx="152400" cy="152400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3657600" y="4361055"/>
            <a:ext cx="152400" cy="152400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3430859" y="2213764"/>
            <a:ext cx="609600" cy="149225"/>
          </a:xfrm>
          <a:prstGeom prst="rect">
            <a:avLst/>
          </a:prstGeom>
          <a:pattFill prst="wdDnDiag">
            <a:fgClr>
              <a:schemeClr val="tx1"/>
            </a:fgClr>
            <a:bgClr>
              <a:schemeClr val="bg1"/>
            </a:bgClr>
          </a:patt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3429000" y="4528999"/>
            <a:ext cx="609600" cy="149225"/>
          </a:xfrm>
          <a:prstGeom prst="rect">
            <a:avLst/>
          </a:prstGeom>
          <a:pattFill prst="wdDnDiag">
            <a:fgClr>
              <a:schemeClr val="tx1"/>
            </a:fgClr>
            <a:bgClr>
              <a:schemeClr val="bg1"/>
            </a:bgClr>
          </a:patt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6" name="Straight Connector 15"/>
          <p:cNvCxnSpPr/>
          <p:nvPr/>
        </p:nvCxnSpPr>
        <p:spPr bwMode="auto">
          <a:xfrm flipV="1">
            <a:off x="3430859" y="2357384"/>
            <a:ext cx="609600" cy="1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flipV="1">
            <a:off x="3429000" y="4529984"/>
            <a:ext cx="609600" cy="1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2345845" y="3114534"/>
            <a:ext cx="106471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k</a:t>
            </a:r>
            <a:r>
              <a:rPr lang="en-US" sz="1200" baseline="-25000" dirty="0" smtClean="0"/>
              <a:t>1</a:t>
            </a:r>
            <a:r>
              <a:rPr lang="en-US" sz="1200" dirty="0" smtClean="0"/>
              <a:t>=35 </a:t>
            </a:r>
            <a:r>
              <a:rPr lang="en-US" sz="1200" dirty="0" err="1" smtClean="0"/>
              <a:t>lb</a:t>
            </a:r>
            <a:r>
              <a:rPr lang="en-US" sz="1200" dirty="0" smtClean="0"/>
              <a:t>/in</a:t>
            </a:r>
            <a:endParaRPr lang="en-US" sz="1200" dirty="0"/>
          </a:p>
        </p:txBody>
      </p:sp>
      <p:cxnSp>
        <p:nvCxnSpPr>
          <p:cNvPr id="22" name="Straight Arrow Connector 21"/>
          <p:cNvCxnSpPr/>
          <p:nvPr/>
        </p:nvCxnSpPr>
        <p:spPr bwMode="auto">
          <a:xfrm>
            <a:off x="1143000" y="3429000"/>
            <a:ext cx="914400" cy="0"/>
          </a:xfrm>
          <a:prstGeom prst="straightConnector1">
            <a:avLst/>
          </a:prstGeom>
          <a:solidFill>
            <a:schemeClr val="accent1"/>
          </a:solidFill>
          <a:ln w="53975" cap="flat" cmpd="sng" algn="ctr">
            <a:solidFill>
              <a:srgbClr val="99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3" name="TextBox 22"/>
          <p:cNvSpPr txBox="1"/>
          <p:nvPr/>
        </p:nvSpPr>
        <p:spPr>
          <a:xfrm>
            <a:off x="951007" y="3022201"/>
            <a:ext cx="11063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=80 </a:t>
            </a:r>
            <a:r>
              <a:rPr lang="en-US" dirty="0" err="1" smtClean="0"/>
              <a:t>lb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4151421" y="2430541"/>
            <a:ext cx="109036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k</a:t>
            </a:r>
            <a:r>
              <a:rPr lang="en-US" sz="1200" baseline="-25000" dirty="0" smtClean="0"/>
              <a:t>2</a:t>
            </a:r>
            <a:r>
              <a:rPr lang="en-US" sz="1200" dirty="0" smtClean="0"/>
              <a:t>=35 </a:t>
            </a:r>
            <a:r>
              <a:rPr lang="en-US" sz="1200" dirty="0" err="1" smtClean="0"/>
              <a:t>lb</a:t>
            </a:r>
            <a:r>
              <a:rPr lang="en-US" sz="1200" dirty="0" smtClean="0"/>
              <a:t>/in</a:t>
            </a:r>
            <a:endParaRPr lang="en-US" sz="1200" dirty="0"/>
          </a:p>
        </p:txBody>
      </p:sp>
      <p:sp>
        <p:nvSpPr>
          <p:cNvPr id="28" name="TextBox 27"/>
          <p:cNvSpPr txBox="1"/>
          <p:nvPr/>
        </p:nvSpPr>
        <p:spPr>
          <a:xfrm>
            <a:off x="4115842" y="3114533"/>
            <a:ext cx="106471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k</a:t>
            </a:r>
            <a:r>
              <a:rPr lang="en-US" sz="1200" baseline="-25000" dirty="0" smtClean="0"/>
              <a:t>3</a:t>
            </a:r>
            <a:r>
              <a:rPr lang="en-US" sz="1200" dirty="0" smtClean="0"/>
              <a:t>=25 </a:t>
            </a:r>
            <a:r>
              <a:rPr lang="en-US" sz="1200" dirty="0" err="1" smtClean="0"/>
              <a:t>lb</a:t>
            </a:r>
            <a:r>
              <a:rPr lang="en-US" sz="1200" dirty="0" smtClean="0"/>
              <a:t>/in</a:t>
            </a:r>
            <a:endParaRPr lang="en-US" sz="1200" dirty="0"/>
          </a:p>
        </p:txBody>
      </p:sp>
      <p:cxnSp>
        <p:nvCxnSpPr>
          <p:cNvPr id="30" name="Straight Connector 29"/>
          <p:cNvCxnSpPr/>
          <p:nvPr/>
        </p:nvCxnSpPr>
        <p:spPr bwMode="auto">
          <a:xfrm flipH="1">
            <a:off x="3814440" y="3429000"/>
            <a:ext cx="1524000" cy="0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sp>
        <p:nvSpPr>
          <p:cNvPr id="32" name="TextBox 31"/>
          <p:cNvSpPr txBox="1"/>
          <p:nvPr/>
        </p:nvSpPr>
        <p:spPr>
          <a:xfrm>
            <a:off x="4115841" y="3749933"/>
            <a:ext cx="106471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k</a:t>
            </a:r>
            <a:r>
              <a:rPr lang="en-US" sz="1200" baseline="-25000" dirty="0" smtClean="0"/>
              <a:t>4</a:t>
            </a:r>
            <a:r>
              <a:rPr lang="en-US" sz="1200" dirty="0" smtClean="0"/>
              <a:t>=30 </a:t>
            </a:r>
            <a:r>
              <a:rPr lang="en-US" sz="1200" dirty="0" err="1" smtClean="0"/>
              <a:t>lb</a:t>
            </a:r>
            <a:r>
              <a:rPr lang="en-US" sz="1200" dirty="0" smtClean="0"/>
              <a:t>/in</a:t>
            </a:r>
            <a:endParaRPr lang="en-US" sz="1200" dirty="0"/>
          </a:p>
        </p:txBody>
      </p:sp>
      <p:sp>
        <p:nvSpPr>
          <p:cNvPr id="5" name="TextBox 4"/>
          <p:cNvSpPr txBox="1"/>
          <p:nvPr/>
        </p:nvSpPr>
        <p:spPr>
          <a:xfrm>
            <a:off x="1219200" y="5486400"/>
            <a:ext cx="61721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termine the nodal forces </a:t>
            </a:r>
            <a:r>
              <a:rPr lang="en-US" smtClean="0"/>
              <a:t>and displacements.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4533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964" name="Rectangle 4"/>
          <p:cNvSpPr>
            <a:spLocks noGrp="1" noChangeArrowheads="1"/>
          </p:cNvSpPr>
          <p:nvPr>
            <p:ph type="title"/>
          </p:nvPr>
        </p:nvSpPr>
        <p:spPr>
          <a:xfrm>
            <a:off x="228600" y="304800"/>
            <a:ext cx="8686800" cy="1216025"/>
          </a:xfrm>
        </p:spPr>
        <p:txBody>
          <a:bodyPr/>
          <a:lstStyle/>
          <a:p>
            <a:r>
              <a:rPr lang="en-US" dirty="0" smtClean="0"/>
              <a:t>A Two-Element Axial Structure Used to Demonstrate Assembly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 bwMode="auto">
          <a:xfrm>
            <a:off x="1066800" y="2743200"/>
            <a:ext cx="228600" cy="2438400"/>
          </a:xfrm>
          <a:prstGeom prst="rect">
            <a:avLst/>
          </a:prstGeom>
          <a:pattFill prst="wdUpDiag">
            <a:fgClr>
              <a:schemeClr val="tx1"/>
            </a:fgClr>
            <a:bgClr>
              <a:schemeClr val="bg1">
                <a:lumMod val="95000"/>
              </a:schemeClr>
            </a:bgClr>
          </a:patt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1295400" y="3352800"/>
            <a:ext cx="2895600" cy="1066800"/>
          </a:xfrm>
          <a:prstGeom prst="rect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4191000" y="3695075"/>
            <a:ext cx="2895600" cy="381000"/>
          </a:xfrm>
          <a:prstGeom prst="rect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0" name="Straight Connector 9"/>
          <p:cNvCxnSpPr/>
          <p:nvPr/>
        </p:nvCxnSpPr>
        <p:spPr bwMode="auto">
          <a:xfrm rot="5400000">
            <a:off x="3962400" y="4800600"/>
            <a:ext cx="4572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rot="5400000">
            <a:off x="6887980" y="4800600"/>
            <a:ext cx="4572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 rot="5400000" flipH="1" flipV="1">
            <a:off x="952500" y="2324100"/>
            <a:ext cx="6858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>
            <a:off x="1295400" y="3886200"/>
            <a:ext cx="7620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17" name="Oval 16"/>
          <p:cNvSpPr/>
          <p:nvPr/>
        </p:nvSpPr>
        <p:spPr bwMode="auto">
          <a:xfrm>
            <a:off x="1257675" y="3840980"/>
            <a:ext cx="91440" cy="9144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8" name="Oval 17"/>
          <p:cNvSpPr/>
          <p:nvPr/>
        </p:nvSpPr>
        <p:spPr bwMode="auto">
          <a:xfrm>
            <a:off x="4144530" y="3843480"/>
            <a:ext cx="91440" cy="9144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7040130" y="3840980"/>
            <a:ext cx="91440" cy="9144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21" name="Straight Arrow Connector 20"/>
          <p:cNvCxnSpPr/>
          <p:nvPr/>
        </p:nvCxnSpPr>
        <p:spPr bwMode="auto">
          <a:xfrm>
            <a:off x="3048000" y="4876800"/>
            <a:ext cx="11430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>
            <a:off x="1295400" y="4876800"/>
            <a:ext cx="11430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>
            <a:off x="4191000" y="4876800"/>
            <a:ext cx="11430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>
            <a:off x="5958590" y="4879300"/>
            <a:ext cx="11430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2513350" y="470941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L</a:t>
            </a:r>
            <a:r>
              <a:rPr lang="en-US" b="1" baseline="-25000" dirty="0" smtClean="0"/>
              <a:t>1</a:t>
            </a:r>
            <a:endParaRPr lang="en-US" b="1" dirty="0"/>
          </a:p>
        </p:txBody>
      </p:sp>
      <p:sp>
        <p:nvSpPr>
          <p:cNvPr id="26" name="TextBox 25"/>
          <p:cNvSpPr txBox="1"/>
          <p:nvPr/>
        </p:nvSpPr>
        <p:spPr>
          <a:xfrm>
            <a:off x="5493895" y="4706088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L</a:t>
            </a:r>
            <a:r>
              <a:rPr lang="en-US" b="1" baseline="-25000" dirty="0" smtClean="0"/>
              <a:t>2</a:t>
            </a:r>
            <a:endParaRPr lang="en-US" b="1" dirty="0"/>
          </a:p>
        </p:txBody>
      </p:sp>
      <p:cxnSp>
        <p:nvCxnSpPr>
          <p:cNvPr id="28" name="Straight Arrow Connector 27"/>
          <p:cNvCxnSpPr>
            <a:stCxn id="19" idx="6"/>
          </p:cNvCxnSpPr>
          <p:nvPr/>
        </p:nvCxnSpPr>
        <p:spPr bwMode="auto">
          <a:xfrm flipV="1">
            <a:off x="7131570" y="3886200"/>
            <a:ext cx="717030" cy="5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29" name="TextBox 28"/>
          <p:cNvSpPr txBox="1"/>
          <p:nvPr/>
        </p:nvSpPr>
        <p:spPr>
          <a:xfrm>
            <a:off x="1265420" y="3542675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33CC"/>
                </a:solidFill>
              </a:rPr>
              <a:t>1</a:t>
            </a:r>
            <a:endParaRPr lang="en-US" b="1" dirty="0">
              <a:solidFill>
                <a:srgbClr val="0033CC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852446" y="3706743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33CC"/>
                </a:solidFill>
              </a:rPr>
              <a:t>2</a:t>
            </a:r>
            <a:endParaRPr lang="en-US" b="1" dirty="0">
              <a:solidFill>
                <a:srgbClr val="0033CC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748046" y="3695075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33CC"/>
                </a:solidFill>
              </a:rPr>
              <a:t>3</a:t>
            </a:r>
            <a:endParaRPr lang="en-US" b="1" dirty="0">
              <a:solidFill>
                <a:srgbClr val="0033CC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590800" y="34290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</a:t>
            </a:r>
            <a:r>
              <a:rPr lang="en-US" dirty="0" smtClean="0">
                <a:solidFill>
                  <a:srgbClr val="990000"/>
                </a:solidFill>
              </a:rPr>
              <a:t>1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5410200" y="36576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</a:t>
            </a:r>
            <a:r>
              <a:rPr lang="en-US" dirty="0" smtClean="0">
                <a:solidFill>
                  <a:srgbClr val="990000"/>
                </a:solidFill>
              </a:rPr>
              <a:t>2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7620000" y="3429000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2033665" y="370257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1143000" y="1653915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</a:t>
            </a:r>
            <a:endParaRPr lang="en-US" dirty="0"/>
          </a:p>
        </p:txBody>
      </p:sp>
      <p:sp>
        <p:nvSpPr>
          <p:cNvPr id="3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2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/>
          </a:p>
        </p:txBody>
      </p:sp>
      <p:cxnSp>
        <p:nvCxnSpPr>
          <p:cNvPr id="3" name="Straight Connector 2"/>
          <p:cNvCxnSpPr/>
          <p:nvPr/>
        </p:nvCxnSpPr>
        <p:spPr bwMode="auto">
          <a:xfrm>
            <a:off x="1303395" y="2743200"/>
            <a:ext cx="2470" cy="24384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" name="Freeform 3"/>
          <p:cNvSpPr/>
          <p:nvPr/>
        </p:nvSpPr>
        <p:spPr bwMode="auto">
          <a:xfrm>
            <a:off x="3277892" y="3352799"/>
            <a:ext cx="635430" cy="1064217"/>
          </a:xfrm>
          <a:custGeom>
            <a:avLst/>
            <a:gdLst>
              <a:gd name="connsiteX0" fmla="*/ 271220 w 635430"/>
              <a:gd name="connsiteY0" fmla="*/ 15498 h 1077132"/>
              <a:gd name="connsiteX1" fmla="*/ 271220 w 635430"/>
              <a:gd name="connsiteY1" fmla="*/ 15498 h 1077132"/>
              <a:gd name="connsiteX2" fmla="*/ 209227 w 635430"/>
              <a:gd name="connsiteY2" fmla="*/ 85240 h 1077132"/>
              <a:gd name="connsiteX3" fmla="*/ 201477 w 635430"/>
              <a:gd name="connsiteY3" fmla="*/ 116237 h 1077132"/>
              <a:gd name="connsiteX4" fmla="*/ 170481 w 635430"/>
              <a:gd name="connsiteY4" fmla="*/ 162732 h 1077132"/>
              <a:gd name="connsiteX5" fmla="*/ 154983 w 635430"/>
              <a:gd name="connsiteY5" fmla="*/ 278969 h 1077132"/>
              <a:gd name="connsiteX6" fmla="*/ 131735 w 635430"/>
              <a:gd name="connsiteY6" fmla="*/ 379708 h 1077132"/>
              <a:gd name="connsiteX7" fmla="*/ 85240 w 635430"/>
              <a:gd name="connsiteY7" fmla="*/ 395207 h 1077132"/>
              <a:gd name="connsiteX8" fmla="*/ 46494 w 635430"/>
              <a:gd name="connsiteY8" fmla="*/ 426203 h 1077132"/>
              <a:gd name="connsiteX9" fmla="*/ 23247 w 635430"/>
              <a:gd name="connsiteY9" fmla="*/ 604434 h 1077132"/>
              <a:gd name="connsiteX10" fmla="*/ 0 w 635430"/>
              <a:gd name="connsiteY10" fmla="*/ 689674 h 1077132"/>
              <a:gd name="connsiteX11" fmla="*/ 15498 w 635430"/>
              <a:gd name="connsiteY11" fmla="*/ 798162 h 1077132"/>
              <a:gd name="connsiteX12" fmla="*/ 69742 w 635430"/>
              <a:gd name="connsiteY12" fmla="*/ 852407 h 1077132"/>
              <a:gd name="connsiteX13" fmla="*/ 92989 w 635430"/>
              <a:gd name="connsiteY13" fmla="*/ 867905 h 1077132"/>
              <a:gd name="connsiteX14" fmla="*/ 147233 w 635430"/>
              <a:gd name="connsiteY14" fmla="*/ 929898 h 1077132"/>
              <a:gd name="connsiteX15" fmla="*/ 162732 w 635430"/>
              <a:gd name="connsiteY15" fmla="*/ 945396 h 1077132"/>
              <a:gd name="connsiteX16" fmla="*/ 193728 w 635430"/>
              <a:gd name="connsiteY16" fmla="*/ 976393 h 1077132"/>
              <a:gd name="connsiteX17" fmla="*/ 209227 w 635430"/>
              <a:gd name="connsiteY17" fmla="*/ 999640 h 1077132"/>
              <a:gd name="connsiteX18" fmla="*/ 247972 w 635430"/>
              <a:gd name="connsiteY18" fmla="*/ 1030637 h 1077132"/>
              <a:gd name="connsiteX19" fmla="*/ 263471 w 635430"/>
              <a:gd name="connsiteY19" fmla="*/ 1046135 h 1077132"/>
              <a:gd name="connsiteX20" fmla="*/ 309966 w 635430"/>
              <a:gd name="connsiteY20" fmla="*/ 1061634 h 1077132"/>
              <a:gd name="connsiteX21" fmla="*/ 364210 w 635430"/>
              <a:gd name="connsiteY21" fmla="*/ 1077132 h 1077132"/>
              <a:gd name="connsiteX22" fmla="*/ 472698 w 635430"/>
              <a:gd name="connsiteY22" fmla="*/ 1069383 h 1077132"/>
              <a:gd name="connsiteX23" fmla="*/ 503694 w 635430"/>
              <a:gd name="connsiteY23" fmla="*/ 1030637 h 1077132"/>
              <a:gd name="connsiteX24" fmla="*/ 511444 w 635430"/>
              <a:gd name="connsiteY24" fmla="*/ 1007390 h 1077132"/>
              <a:gd name="connsiteX25" fmla="*/ 526942 w 635430"/>
              <a:gd name="connsiteY25" fmla="*/ 906651 h 1077132"/>
              <a:gd name="connsiteX26" fmla="*/ 519193 w 635430"/>
              <a:gd name="connsiteY26" fmla="*/ 743918 h 1077132"/>
              <a:gd name="connsiteX27" fmla="*/ 526942 w 635430"/>
              <a:gd name="connsiteY27" fmla="*/ 550190 h 1077132"/>
              <a:gd name="connsiteX28" fmla="*/ 534691 w 635430"/>
              <a:gd name="connsiteY28" fmla="*/ 511444 h 1077132"/>
              <a:gd name="connsiteX29" fmla="*/ 573437 w 635430"/>
              <a:gd name="connsiteY29" fmla="*/ 464949 h 1077132"/>
              <a:gd name="connsiteX30" fmla="*/ 581186 w 635430"/>
              <a:gd name="connsiteY30" fmla="*/ 441701 h 1077132"/>
              <a:gd name="connsiteX31" fmla="*/ 604433 w 635430"/>
              <a:gd name="connsiteY31" fmla="*/ 418454 h 1077132"/>
              <a:gd name="connsiteX32" fmla="*/ 619932 w 635430"/>
              <a:gd name="connsiteY32" fmla="*/ 395207 h 1077132"/>
              <a:gd name="connsiteX33" fmla="*/ 635430 w 635430"/>
              <a:gd name="connsiteY33" fmla="*/ 333213 h 1077132"/>
              <a:gd name="connsiteX34" fmla="*/ 612183 w 635430"/>
              <a:gd name="connsiteY34" fmla="*/ 209227 h 1077132"/>
              <a:gd name="connsiteX35" fmla="*/ 596684 w 635430"/>
              <a:gd name="connsiteY35" fmla="*/ 147234 h 1077132"/>
              <a:gd name="connsiteX36" fmla="*/ 581186 w 635430"/>
              <a:gd name="connsiteY36" fmla="*/ 131735 h 1077132"/>
              <a:gd name="connsiteX37" fmla="*/ 565688 w 635430"/>
              <a:gd name="connsiteY37" fmla="*/ 108488 h 1077132"/>
              <a:gd name="connsiteX38" fmla="*/ 542440 w 635430"/>
              <a:gd name="connsiteY38" fmla="*/ 100739 h 1077132"/>
              <a:gd name="connsiteX39" fmla="*/ 526942 w 635430"/>
              <a:gd name="connsiteY39" fmla="*/ 85240 h 1077132"/>
              <a:gd name="connsiteX40" fmla="*/ 480447 w 635430"/>
              <a:gd name="connsiteY40" fmla="*/ 69742 h 1077132"/>
              <a:gd name="connsiteX41" fmla="*/ 457200 w 635430"/>
              <a:gd name="connsiteY41" fmla="*/ 54244 h 1077132"/>
              <a:gd name="connsiteX42" fmla="*/ 402955 w 635430"/>
              <a:gd name="connsiteY42" fmla="*/ 7749 h 1077132"/>
              <a:gd name="connsiteX43" fmla="*/ 379708 w 635430"/>
              <a:gd name="connsiteY43" fmla="*/ 0 h 1077132"/>
              <a:gd name="connsiteX44" fmla="*/ 325464 w 635430"/>
              <a:gd name="connsiteY44" fmla="*/ 7749 h 1077132"/>
              <a:gd name="connsiteX45" fmla="*/ 271220 w 635430"/>
              <a:gd name="connsiteY45" fmla="*/ 15498 h 10771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</a:cxnLst>
            <a:rect l="l" t="t" r="r" b="b"/>
            <a:pathLst>
              <a:path w="635430" h="1077132">
                <a:moveTo>
                  <a:pt x="271220" y="15498"/>
                </a:moveTo>
                <a:lnTo>
                  <a:pt x="271220" y="15498"/>
                </a:lnTo>
                <a:cubicBezTo>
                  <a:pt x="250556" y="38745"/>
                  <a:pt x="226932" y="59667"/>
                  <a:pt x="209227" y="85240"/>
                </a:cubicBezTo>
                <a:cubicBezTo>
                  <a:pt x="203165" y="93997"/>
                  <a:pt x="206240" y="106711"/>
                  <a:pt x="201477" y="116237"/>
                </a:cubicBezTo>
                <a:cubicBezTo>
                  <a:pt x="193147" y="132897"/>
                  <a:pt x="180813" y="147234"/>
                  <a:pt x="170481" y="162732"/>
                </a:cubicBezTo>
                <a:cubicBezTo>
                  <a:pt x="164177" y="206858"/>
                  <a:pt x="159992" y="233894"/>
                  <a:pt x="154983" y="278969"/>
                </a:cubicBezTo>
                <a:cubicBezTo>
                  <a:pt x="153978" y="288013"/>
                  <a:pt x="158880" y="362742"/>
                  <a:pt x="131735" y="379708"/>
                </a:cubicBezTo>
                <a:cubicBezTo>
                  <a:pt x="117882" y="388367"/>
                  <a:pt x="100738" y="390041"/>
                  <a:pt x="85240" y="395207"/>
                </a:cubicBezTo>
                <a:cubicBezTo>
                  <a:pt x="70578" y="400095"/>
                  <a:pt x="57075" y="415623"/>
                  <a:pt x="46494" y="426203"/>
                </a:cubicBezTo>
                <a:cubicBezTo>
                  <a:pt x="11831" y="530196"/>
                  <a:pt x="46106" y="413935"/>
                  <a:pt x="23247" y="604434"/>
                </a:cubicBezTo>
                <a:cubicBezTo>
                  <a:pt x="19970" y="631746"/>
                  <a:pt x="9039" y="662558"/>
                  <a:pt x="0" y="689674"/>
                </a:cubicBezTo>
                <a:cubicBezTo>
                  <a:pt x="5166" y="725837"/>
                  <a:pt x="5001" y="763173"/>
                  <a:pt x="15498" y="798162"/>
                </a:cubicBezTo>
                <a:cubicBezTo>
                  <a:pt x="33525" y="858253"/>
                  <a:pt x="36498" y="835785"/>
                  <a:pt x="69742" y="852407"/>
                </a:cubicBezTo>
                <a:cubicBezTo>
                  <a:pt x="78072" y="856572"/>
                  <a:pt x="85240" y="862739"/>
                  <a:pt x="92989" y="867905"/>
                </a:cubicBezTo>
                <a:cubicBezTo>
                  <a:pt x="118619" y="906347"/>
                  <a:pt x="101905" y="884570"/>
                  <a:pt x="147233" y="929898"/>
                </a:cubicBezTo>
                <a:lnTo>
                  <a:pt x="162732" y="945396"/>
                </a:lnTo>
                <a:cubicBezTo>
                  <a:pt x="179638" y="996117"/>
                  <a:pt x="156157" y="946337"/>
                  <a:pt x="193728" y="976393"/>
                </a:cubicBezTo>
                <a:cubicBezTo>
                  <a:pt x="201001" y="982211"/>
                  <a:pt x="203409" y="992368"/>
                  <a:pt x="209227" y="999640"/>
                </a:cubicBezTo>
                <a:cubicBezTo>
                  <a:pt x="225861" y="1020432"/>
                  <a:pt x="225592" y="1012734"/>
                  <a:pt x="247972" y="1030637"/>
                </a:cubicBezTo>
                <a:cubicBezTo>
                  <a:pt x="253677" y="1035201"/>
                  <a:pt x="256936" y="1042868"/>
                  <a:pt x="263471" y="1046135"/>
                </a:cubicBezTo>
                <a:cubicBezTo>
                  <a:pt x="278083" y="1053441"/>
                  <a:pt x="294468" y="1056468"/>
                  <a:pt x="309966" y="1061634"/>
                </a:cubicBezTo>
                <a:cubicBezTo>
                  <a:pt x="343313" y="1072750"/>
                  <a:pt x="325294" y="1067403"/>
                  <a:pt x="364210" y="1077132"/>
                </a:cubicBezTo>
                <a:cubicBezTo>
                  <a:pt x="400373" y="1074549"/>
                  <a:pt x="437064" y="1076065"/>
                  <a:pt x="472698" y="1069383"/>
                </a:cubicBezTo>
                <a:cubicBezTo>
                  <a:pt x="480650" y="1067892"/>
                  <a:pt x="502156" y="1033712"/>
                  <a:pt x="503694" y="1030637"/>
                </a:cubicBezTo>
                <a:cubicBezTo>
                  <a:pt x="507347" y="1023331"/>
                  <a:pt x="509463" y="1015314"/>
                  <a:pt x="511444" y="1007390"/>
                </a:cubicBezTo>
                <a:cubicBezTo>
                  <a:pt x="520318" y="971895"/>
                  <a:pt x="522238" y="944285"/>
                  <a:pt x="526942" y="906651"/>
                </a:cubicBezTo>
                <a:cubicBezTo>
                  <a:pt x="524359" y="852407"/>
                  <a:pt x="519193" y="798224"/>
                  <a:pt x="519193" y="743918"/>
                </a:cubicBezTo>
                <a:cubicBezTo>
                  <a:pt x="519193" y="679290"/>
                  <a:pt x="522643" y="614675"/>
                  <a:pt x="526942" y="550190"/>
                </a:cubicBezTo>
                <a:cubicBezTo>
                  <a:pt x="527818" y="537048"/>
                  <a:pt x="530066" y="523777"/>
                  <a:pt x="534691" y="511444"/>
                </a:cubicBezTo>
                <a:cubicBezTo>
                  <a:pt x="541165" y="494180"/>
                  <a:pt x="561375" y="477011"/>
                  <a:pt x="573437" y="464949"/>
                </a:cubicBezTo>
                <a:cubicBezTo>
                  <a:pt x="576020" y="457200"/>
                  <a:pt x="576655" y="448498"/>
                  <a:pt x="581186" y="441701"/>
                </a:cubicBezTo>
                <a:cubicBezTo>
                  <a:pt x="587265" y="432583"/>
                  <a:pt x="597417" y="426873"/>
                  <a:pt x="604433" y="418454"/>
                </a:cubicBezTo>
                <a:cubicBezTo>
                  <a:pt x="610395" y="411299"/>
                  <a:pt x="614766" y="402956"/>
                  <a:pt x="619932" y="395207"/>
                </a:cubicBezTo>
                <a:cubicBezTo>
                  <a:pt x="626047" y="376862"/>
                  <a:pt x="635430" y="351915"/>
                  <a:pt x="635430" y="333213"/>
                </a:cubicBezTo>
                <a:cubicBezTo>
                  <a:pt x="635430" y="267591"/>
                  <a:pt x="629990" y="262650"/>
                  <a:pt x="612183" y="209227"/>
                </a:cubicBezTo>
                <a:cubicBezTo>
                  <a:pt x="608018" y="196731"/>
                  <a:pt x="605382" y="161730"/>
                  <a:pt x="596684" y="147234"/>
                </a:cubicBezTo>
                <a:cubicBezTo>
                  <a:pt x="592925" y="140969"/>
                  <a:pt x="585750" y="137440"/>
                  <a:pt x="581186" y="131735"/>
                </a:cubicBezTo>
                <a:cubicBezTo>
                  <a:pt x="575368" y="124463"/>
                  <a:pt x="572960" y="114306"/>
                  <a:pt x="565688" y="108488"/>
                </a:cubicBezTo>
                <a:cubicBezTo>
                  <a:pt x="559309" y="103385"/>
                  <a:pt x="550189" y="103322"/>
                  <a:pt x="542440" y="100739"/>
                </a:cubicBezTo>
                <a:cubicBezTo>
                  <a:pt x="537274" y="95573"/>
                  <a:pt x="533477" y="88507"/>
                  <a:pt x="526942" y="85240"/>
                </a:cubicBezTo>
                <a:cubicBezTo>
                  <a:pt x="512330" y="77934"/>
                  <a:pt x="480447" y="69742"/>
                  <a:pt x="480447" y="69742"/>
                </a:cubicBezTo>
                <a:cubicBezTo>
                  <a:pt x="472698" y="64576"/>
                  <a:pt x="464271" y="60305"/>
                  <a:pt x="457200" y="54244"/>
                </a:cubicBezTo>
                <a:cubicBezTo>
                  <a:pt x="430505" y="31362"/>
                  <a:pt x="431422" y="21982"/>
                  <a:pt x="402955" y="7749"/>
                </a:cubicBezTo>
                <a:cubicBezTo>
                  <a:pt x="395649" y="4096"/>
                  <a:pt x="387457" y="2583"/>
                  <a:pt x="379708" y="0"/>
                </a:cubicBezTo>
                <a:cubicBezTo>
                  <a:pt x="330665" y="8174"/>
                  <a:pt x="348925" y="7749"/>
                  <a:pt x="325464" y="7749"/>
                </a:cubicBezTo>
                <a:lnTo>
                  <a:pt x="271220" y="15498"/>
                </a:lnTo>
                <a:close/>
              </a:path>
            </a:pathLst>
          </a:custGeom>
          <a:pattFill prst="ltDnDiag">
            <a:fgClr>
              <a:schemeClr val="bg1">
                <a:lumMod val="65000"/>
              </a:schemeClr>
            </a:fgClr>
            <a:bgClr>
              <a:schemeClr val="bg1"/>
            </a:bgClr>
          </a:patt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5" name="Freeform 4"/>
          <p:cNvSpPr/>
          <p:nvPr/>
        </p:nvSpPr>
        <p:spPr bwMode="auto">
          <a:xfrm>
            <a:off x="6300061" y="3696346"/>
            <a:ext cx="387458" cy="379708"/>
          </a:xfrm>
          <a:custGeom>
            <a:avLst/>
            <a:gdLst>
              <a:gd name="connsiteX0" fmla="*/ 216976 w 387458"/>
              <a:gd name="connsiteY0" fmla="*/ 0 h 379708"/>
              <a:gd name="connsiteX1" fmla="*/ 216976 w 387458"/>
              <a:gd name="connsiteY1" fmla="*/ 0 h 379708"/>
              <a:gd name="connsiteX2" fmla="*/ 147234 w 387458"/>
              <a:gd name="connsiteY2" fmla="*/ 15498 h 379708"/>
              <a:gd name="connsiteX3" fmla="*/ 123986 w 387458"/>
              <a:gd name="connsiteY3" fmla="*/ 23247 h 379708"/>
              <a:gd name="connsiteX4" fmla="*/ 92990 w 387458"/>
              <a:gd name="connsiteY4" fmla="*/ 61993 h 379708"/>
              <a:gd name="connsiteX5" fmla="*/ 46495 w 387458"/>
              <a:gd name="connsiteY5" fmla="*/ 85240 h 379708"/>
              <a:gd name="connsiteX6" fmla="*/ 30997 w 387458"/>
              <a:gd name="connsiteY6" fmla="*/ 108488 h 379708"/>
              <a:gd name="connsiteX7" fmla="*/ 0 w 387458"/>
              <a:gd name="connsiteY7" fmla="*/ 201478 h 379708"/>
              <a:gd name="connsiteX8" fmla="*/ 15498 w 387458"/>
              <a:gd name="connsiteY8" fmla="*/ 309966 h 379708"/>
              <a:gd name="connsiteX9" fmla="*/ 30997 w 387458"/>
              <a:gd name="connsiteY9" fmla="*/ 325464 h 379708"/>
              <a:gd name="connsiteX10" fmla="*/ 46495 w 387458"/>
              <a:gd name="connsiteY10" fmla="*/ 348712 h 379708"/>
              <a:gd name="connsiteX11" fmla="*/ 69742 w 387458"/>
              <a:gd name="connsiteY11" fmla="*/ 356461 h 379708"/>
              <a:gd name="connsiteX12" fmla="*/ 85241 w 387458"/>
              <a:gd name="connsiteY12" fmla="*/ 371959 h 379708"/>
              <a:gd name="connsiteX13" fmla="*/ 108488 w 387458"/>
              <a:gd name="connsiteY13" fmla="*/ 379708 h 379708"/>
              <a:gd name="connsiteX14" fmla="*/ 286719 w 387458"/>
              <a:gd name="connsiteY14" fmla="*/ 371959 h 379708"/>
              <a:gd name="connsiteX15" fmla="*/ 333214 w 387458"/>
              <a:gd name="connsiteY15" fmla="*/ 356461 h 379708"/>
              <a:gd name="connsiteX16" fmla="*/ 356461 w 387458"/>
              <a:gd name="connsiteY16" fmla="*/ 348712 h 379708"/>
              <a:gd name="connsiteX17" fmla="*/ 371959 w 387458"/>
              <a:gd name="connsiteY17" fmla="*/ 224725 h 379708"/>
              <a:gd name="connsiteX18" fmla="*/ 387458 w 387458"/>
              <a:gd name="connsiteY18" fmla="*/ 162732 h 379708"/>
              <a:gd name="connsiteX19" fmla="*/ 317715 w 387458"/>
              <a:gd name="connsiteY19" fmla="*/ 108488 h 379708"/>
              <a:gd name="connsiteX20" fmla="*/ 294468 w 387458"/>
              <a:gd name="connsiteY20" fmla="*/ 92990 h 379708"/>
              <a:gd name="connsiteX21" fmla="*/ 278970 w 387458"/>
              <a:gd name="connsiteY21" fmla="*/ 46495 h 379708"/>
              <a:gd name="connsiteX22" fmla="*/ 216976 w 387458"/>
              <a:gd name="connsiteY22" fmla="*/ 0 h 379708"/>
              <a:gd name="connsiteX23" fmla="*/ 154983 w 387458"/>
              <a:gd name="connsiteY23" fmla="*/ 7749 h 379708"/>
              <a:gd name="connsiteX24" fmla="*/ 154983 w 387458"/>
              <a:gd name="connsiteY24" fmla="*/ 7749 h 3797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387458" h="379708">
                <a:moveTo>
                  <a:pt x="216976" y="0"/>
                </a:moveTo>
                <a:lnTo>
                  <a:pt x="216976" y="0"/>
                </a:lnTo>
                <a:cubicBezTo>
                  <a:pt x="193729" y="5166"/>
                  <a:pt x="170337" y="9722"/>
                  <a:pt x="147234" y="15498"/>
                </a:cubicBezTo>
                <a:cubicBezTo>
                  <a:pt x="139309" y="17479"/>
                  <a:pt x="130990" y="19044"/>
                  <a:pt x="123986" y="23247"/>
                </a:cubicBezTo>
                <a:cubicBezTo>
                  <a:pt x="104817" y="34749"/>
                  <a:pt x="108826" y="46157"/>
                  <a:pt x="92990" y="61993"/>
                </a:cubicBezTo>
                <a:cubicBezTo>
                  <a:pt x="77969" y="77014"/>
                  <a:pt x="65402" y="78938"/>
                  <a:pt x="46495" y="85240"/>
                </a:cubicBezTo>
                <a:cubicBezTo>
                  <a:pt x="41329" y="92989"/>
                  <a:pt x="33736" y="99586"/>
                  <a:pt x="30997" y="108488"/>
                </a:cubicBezTo>
                <a:cubicBezTo>
                  <a:pt x="897" y="206312"/>
                  <a:pt x="37776" y="163699"/>
                  <a:pt x="0" y="201478"/>
                </a:cubicBezTo>
                <a:cubicBezTo>
                  <a:pt x="120" y="202794"/>
                  <a:pt x="1123" y="286009"/>
                  <a:pt x="15498" y="309966"/>
                </a:cubicBezTo>
                <a:cubicBezTo>
                  <a:pt x="19257" y="316231"/>
                  <a:pt x="26433" y="319759"/>
                  <a:pt x="30997" y="325464"/>
                </a:cubicBezTo>
                <a:cubicBezTo>
                  <a:pt x="36815" y="332737"/>
                  <a:pt x="39223" y="342894"/>
                  <a:pt x="46495" y="348712"/>
                </a:cubicBezTo>
                <a:cubicBezTo>
                  <a:pt x="52873" y="353815"/>
                  <a:pt x="61993" y="353878"/>
                  <a:pt x="69742" y="356461"/>
                </a:cubicBezTo>
                <a:cubicBezTo>
                  <a:pt x="74908" y="361627"/>
                  <a:pt x="78976" y="368200"/>
                  <a:pt x="85241" y="371959"/>
                </a:cubicBezTo>
                <a:cubicBezTo>
                  <a:pt x="92245" y="376161"/>
                  <a:pt x="100320" y="379708"/>
                  <a:pt x="108488" y="379708"/>
                </a:cubicBezTo>
                <a:cubicBezTo>
                  <a:pt x="167954" y="379708"/>
                  <a:pt x="227309" y="374542"/>
                  <a:pt x="286719" y="371959"/>
                </a:cubicBezTo>
                <a:lnTo>
                  <a:pt x="333214" y="356461"/>
                </a:lnTo>
                <a:lnTo>
                  <a:pt x="356461" y="348712"/>
                </a:lnTo>
                <a:cubicBezTo>
                  <a:pt x="376214" y="289450"/>
                  <a:pt x="358000" y="350360"/>
                  <a:pt x="371959" y="224725"/>
                </a:cubicBezTo>
                <a:cubicBezTo>
                  <a:pt x="375076" y="196667"/>
                  <a:pt x="379408" y="186878"/>
                  <a:pt x="387458" y="162732"/>
                </a:cubicBezTo>
                <a:cubicBezTo>
                  <a:pt x="366183" y="98909"/>
                  <a:pt x="388132" y="118547"/>
                  <a:pt x="317715" y="108488"/>
                </a:cubicBezTo>
                <a:cubicBezTo>
                  <a:pt x="309966" y="103322"/>
                  <a:pt x="299404" y="100888"/>
                  <a:pt x="294468" y="92990"/>
                </a:cubicBezTo>
                <a:cubicBezTo>
                  <a:pt x="285810" y="79136"/>
                  <a:pt x="290522" y="58047"/>
                  <a:pt x="278970" y="46495"/>
                </a:cubicBezTo>
                <a:cubicBezTo>
                  <a:pt x="234448" y="1973"/>
                  <a:pt x="257552" y="13525"/>
                  <a:pt x="216976" y="0"/>
                </a:cubicBezTo>
                <a:cubicBezTo>
                  <a:pt x="181476" y="11833"/>
                  <a:pt x="201897" y="7749"/>
                  <a:pt x="154983" y="7749"/>
                </a:cubicBezTo>
                <a:lnTo>
                  <a:pt x="154983" y="7749"/>
                </a:lnTo>
              </a:path>
            </a:pathLst>
          </a:custGeom>
          <a:pattFill prst="ltUpDiag">
            <a:fgClr>
              <a:schemeClr val="accent1"/>
            </a:fgClr>
            <a:bgClr>
              <a:schemeClr val="bg1"/>
            </a:bgClr>
          </a:patt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386103" y="2895600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r>
              <a:rPr lang="en-US" baseline="-25000" dirty="0" smtClean="0">
                <a:solidFill>
                  <a:srgbClr val="990000"/>
                </a:solidFill>
              </a:rPr>
              <a:t>1</a:t>
            </a:r>
            <a:endParaRPr lang="en-US" dirty="0">
              <a:solidFill>
                <a:srgbClr val="990000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6220725" y="3239168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r>
              <a:rPr lang="en-US" baseline="-25000" dirty="0">
                <a:solidFill>
                  <a:srgbClr val="990000"/>
                </a:solidFill>
              </a:rPr>
              <a:t>2</a:t>
            </a:r>
            <a:endParaRPr lang="en-US" dirty="0">
              <a:solidFill>
                <a:srgbClr val="99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0420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9" grpId="0"/>
      <p:bldP spid="3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2" name="Rectangle 4"/>
          <p:cNvSpPr>
            <a:spLocks noGrp="1" noChangeArrowheads="1"/>
          </p:cNvSpPr>
          <p:nvPr>
            <p:ph type="title"/>
          </p:nvPr>
        </p:nvSpPr>
        <p:spPr>
          <a:xfrm>
            <a:off x="574675" y="304800"/>
            <a:ext cx="6054725" cy="1216025"/>
          </a:xfrm>
        </p:spPr>
        <p:txBody>
          <a:bodyPr/>
          <a:lstStyle/>
          <a:p>
            <a:r>
              <a:rPr lang="en-US" dirty="0" smtClean="0"/>
              <a:t>The Structure is Discretized.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 bwMode="auto">
          <a:xfrm>
            <a:off x="1295400" y="2209800"/>
            <a:ext cx="2895600" cy="1066800"/>
          </a:xfrm>
          <a:prstGeom prst="rect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4191000" y="2552075"/>
            <a:ext cx="2895600" cy="381000"/>
          </a:xfrm>
          <a:prstGeom prst="rect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0" name="Straight Connector 9"/>
          <p:cNvCxnSpPr/>
          <p:nvPr/>
        </p:nvCxnSpPr>
        <p:spPr bwMode="auto">
          <a:xfrm rot="5400000">
            <a:off x="3962400" y="3581400"/>
            <a:ext cx="4572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rot="5400000">
            <a:off x="5905500" y="4229100"/>
            <a:ext cx="23622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>
            <a:off x="457200" y="2743200"/>
            <a:ext cx="76200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13" name="Oval 12"/>
          <p:cNvSpPr/>
          <p:nvPr/>
        </p:nvSpPr>
        <p:spPr bwMode="auto">
          <a:xfrm>
            <a:off x="1257675" y="2697980"/>
            <a:ext cx="91440" cy="9144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4144530" y="2700480"/>
            <a:ext cx="91440" cy="9144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7040130" y="2697980"/>
            <a:ext cx="91440" cy="9144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6" name="Straight Arrow Connector 15"/>
          <p:cNvCxnSpPr/>
          <p:nvPr/>
        </p:nvCxnSpPr>
        <p:spPr bwMode="auto">
          <a:xfrm>
            <a:off x="3048000" y="3657600"/>
            <a:ext cx="11430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>
            <a:off x="1295400" y="3657600"/>
            <a:ext cx="11430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>
            <a:off x="4191000" y="3657600"/>
            <a:ext cx="11430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>
            <a:off x="5958590" y="3660100"/>
            <a:ext cx="11430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20" name="TextBox 19"/>
          <p:cNvSpPr txBox="1"/>
          <p:nvPr/>
        </p:nvSpPr>
        <p:spPr>
          <a:xfrm>
            <a:off x="2513350" y="349021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L</a:t>
            </a:r>
            <a:r>
              <a:rPr lang="en-US" b="1" baseline="-25000" dirty="0" smtClean="0">
                <a:solidFill>
                  <a:srgbClr val="990000"/>
                </a:solidFill>
              </a:rPr>
              <a:t>1</a:t>
            </a:r>
            <a:endParaRPr lang="en-US" b="1" dirty="0">
              <a:solidFill>
                <a:srgbClr val="99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493895" y="3486888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L</a:t>
            </a:r>
            <a:r>
              <a:rPr lang="en-US" b="1" baseline="-25000" dirty="0" smtClean="0">
                <a:solidFill>
                  <a:srgbClr val="990000"/>
                </a:solidFill>
              </a:rPr>
              <a:t>2</a:t>
            </a:r>
            <a:endParaRPr lang="en-US" b="1" dirty="0">
              <a:solidFill>
                <a:srgbClr val="990000"/>
              </a:solidFill>
            </a:endParaRPr>
          </a:p>
        </p:txBody>
      </p:sp>
      <p:cxnSp>
        <p:nvCxnSpPr>
          <p:cNvPr id="22" name="Straight Arrow Connector 21"/>
          <p:cNvCxnSpPr>
            <a:stCxn id="15" idx="6"/>
          </p:cNvCxnSpPr>
          <p:nvPr/>
        </p:nvCxnSpPr>
        <p:spPr bwMode="auto">
          <a:xfrm flipV="1">
            <a:off x="7131570" y="2743200"/>
            <a:ext cx="717030" cy="5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23" name="TextBox 22"/>
          <p:cNvSpPr txBox="1"/>
          <p:nvPr/>
        </p:nvSpPr>
        <p:spPr>
          <a:xfrm>
            <a:off x="1302895" y="2559570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33CC"/>
                </a:solidFill>
              </a:rPr>
              <a:t>1</a:t>
            </a:r>
            <a:endParaRPr lang="en-US" b="1" dirty="0">
              <a:solidFill>
                <a:srgbClr val="0033CC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210961" y="2530683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33CC"/>
                </a:solidFill>
              </a:rPr>
              <a:t>2</a:t>
            </a:r>
            <a:endParaRPr lang="en-US" b="1" dirty="0">
              <a:solidFill>
                <a:srgbClr val="0033CC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703867" y="2552075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33CC"/>
                </a:solidFill>
              </a:rPr>
              <a:t>3</a:t>
            </a:r>
            <a:endParaRPr lang="en-US" b="1" dirty="0">
              <a:solidFill>
                <a:srgbClr val="0033CC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514600" y="25908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</a:t>
            </a:r>
            <a:r>
              <a:rPr lang="en-US" dirty="0" smtClean="0">
                <a:solidFill>
                  <a:srgbClr val="990000"/>
                </a:solidFill>
              </a:rPr>
              <a:t>1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5410200" y="25146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</a:t>
            </a:r>
            <a:r>
              <a:rPr lang="en-US" dirty="0" smtClean="0">
                <a:solidFill>
                  <a:srgbClr val="990000"/>
                </a:solidFill>
              </a:rPr>
              <a:t>2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7696200" y="2362200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</a:t>
            </a:r>
            <a:r>
              <a:rPr lang="en-US" baseline="-25000" dirty="0" smtClean="0">
                <a:solidFill>
                  <a:srgbClr val="0033CC"/>
                </a:solidFill>
              </a:rPr>
              <a:t>3</a:t>
            </a:r>
            <a:endParaRPr lang="en-US" dirty="0">
              <a:solidFill>
                <a:srgbClr val="0033CC"/>
              </a:solidFill>
            </a:endParaRPr>
          </a:p>
        </p:txBody>
      </p:sp>
      <p:cxnSp>
        <p:nvCxnSpPr>
          <p:cNvPr id="29" name="Straight Connector 28"/>
          <p:cNvCxnSpPr/>
          <p:nvPr/>
        </p:nvCxnSpPr>
        <p:spPr bwMode="auto">
          <a:xfrm rot="5400000">
            <a:off x="1066800" y="3581400"/>
            <a:ext cx="4572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>
            <a:off x="3429000" y="2743200"/>
            <a:ext cx="76200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31" name="TextBox 30"/>
          <p:cNvSpPr txBox="1"/>
          <p:nvPr/>
        </p:nvSpPr>
        <p:spPr>
          <a:xfrm>
            <a:off x="3200400" y="2362200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</a:t>
            </a:r>
            <a:r>
              <a:rPr lang="en-US" baseline="-25000" dirty="0" smtClean="0">
                <a:solidFill>
                  <a:srgbClr val="0033CC"/>
                </a:solidFill>
              </a:rPr>
              <a:t>2</a:t>
            </a:r>
            <a:endParaRPr lang="en-US" dirty="0">
              <a:solidFill>
                <a:srgbClr val="0033CC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81000" y="2286000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</a:t>
            </a:r>
            <a:r>
              <a:rPr lang="en-US" baseline="-25000" dirty="0" smtClean="0">
                <a:solidFill>
                  <a:srgbClr val="0033CC"/>
                </a:solidFill>
              </a:rPr>
              <a:t>1</a:t>
            </a:r>
            <a:endParaRPr lang="en-US" dirty="0">
              <a:solidFill>
                <a:srgbClr val="0033CC"/>
              </a:solidFill>
            </a:endParaRPr>
          </a:p>
        </p:txBody>
      </p:sp>
      <p:sp>
        <p:nvSpPr>
          <p:cNvPr id="33" name="Rectangle 32"/>
          <p:cNvSpPr/>
          <p:nvPr/>
        </p:nvSpPr>
        <p:spPr bwMode="auto">
          <a:xfrm>
            <a:off x="1295400" y="3962400"/>
            <a:ext cx="2895600" cy="1066800"/>
          </a:xfrm>
          <a:prstGeom prst="rect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34" name="Straight Arrow Connector 33"/>
          <p:cNvCxnSpPr/>
          <p:nvPr/>
        </p:nvCxnSpPr>
        <p:spPr bwMode="auto">
          <a:xfrm>
            <a:off x="457200" y="4495800"/>
            <a:ext cx="76200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35" name="Oval 34"/>
          <p:cNvSpPr/>
          <p:nvPr/>
        </p:nvSpPr>
        <p:spPr bwMode="auto">
          <a:xfrm>
            <a:off x="1257675" y="4450580"/>
            <a:ext cx="91440" cy="9144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6" name="Oval 35"/>
          <p:cNvSpPr/>
          <p:nvPr/>
        </p:nvSpPr>
        <p:spPr bwMode="auto">
          <a:xfrm>
            <a:off x="4144530" y="4453080"/>
            <a:ext cx="91440" cy="9144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312952" y="431413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33CC"/>
                </a:solidFill>
              </a:rPr>
              <a:t>1</a:t>
            </a:r>
            <a:endParaRPr lang="en-US" b="1" dirty="0">
              <a:solidFill>
                <a:srgbClr val="0033CC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2514600" y="42672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</a:t>
            </a:r>
            <a:r>
              <a:rPr lang="en-US" dirty="0" smtClean="0">
                <a:solidFill>
                  <a:srgbClr val="990000"/>
                </a:solidFill>
              </a:rPr>
              <a:t>1</a:t>
            </a:r>
            <a:r>
              <a:rPr lang="en-US" dirty="0" smtClean="0"/>
              <a:t>)</a:t>
            </a:r>
            <a:endParaRPr lang="en-US" dirty="0"/>
          </a:p>
        </p:txBody>
      </p:sp>
      <p:cxnSp>
        <p:nvCxnSpPr>
          <p:cNvPr id="39" name="Straight Arrow Connector 38"/>
          <p:cNvCxnSpPr/>
          <p:nvPr/>
        </p:nvCxnSpPr>
        <p:spPr bwMode="auto">
          <a:xfrm>
            <a:off x="4198495" y="4495800"/>
            <a:ext cx="76200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43" name="Rectangle 42"/>
          <p:cNvSpPr/>
          <p:nvPr/>
        </p:nvSpPr>
        <p:spPr bwMode="auto">
          <a:xfrm>
            <a:off x="4192064" y="5486400"/>
            <a:ext cx="2895600" cy="381000"/>
          </a:xfrm>
          <a:prstGeom prst="rect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4" name="Oval 43"/>
          <p:cNvSpPr/>
          <p:nvPr/>
        </p:nvSpPr>
        <p:spPr bwMode="auto">
          <a:xfrm>
            <a:off x="4145594" y="5634805"/>
            <a:ext cx="91440" cy="9144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5" name="Oval 44"/>
          <p:cNvSpPr/>
          <p:nvPr/>
        </p:nvSpPr>
        <p:spPr bwMode="auto">
          <a:xfrm>
            <a:off x="7041194" y="5632305"/>
            <a:ext cx="91440" cy="9144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46" name="Straight Arrow Connector 45"/>
          <p:cNvCxnSpPr>
            <a:stCxn id="45" idx="6"/>
          </p:cNvCxnSpPr>
          <p:nvPr/>
        </p:nvCxnSpPr>
        <p:spPr bwMode="auto">
          <a:xfrm flipV="1">
            <a:off x="7132634" y="5677525"/>
            <a:ext cx="717030" cy="5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47" name="TextBox 46"/>
          <p:cNvSpPr txBox="1"/>
          <p:nvPr/>
        </p:nvSpPr>
        <p:spPr>
          <a:xfrm>
            <a:off x="4191000" y="550773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33CC"/>
                </a:solidFill>
              </a:rPr>
              <a:t>2</a:t>
            </a:r>
            <a:endParaRPr lang="en-US" b="1" dirty="0">
              <a:solidFill>
                <a:srgbClr val="0033CC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749110" y="5493359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33CC"/>
                </a:solidFill>
              </a:rPr>
              <a:t>3</a:t>
            </a:r>
            <a:endParaRPr lang="en-US" b="1" dirty="0">
              <a:solidFill>
                <a:srgbClr val="0033CC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5486400" y="54864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</a:t>
            </a:r>
            <a:r>
              <a:rPr lang="en-US" dirty="0" smtClean="0">
                <a:solidFill>
                  <a:srgbClr val="990000"/>
                </a:solidFill>
              </a:rPr>
              <a:t>2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3852760" y="431113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33CC"/>
                </a:solidFill>
              </a:rPr>
              <a:t>2</a:t>
            </a:r>
            <a:endParaRPr lang="en-US" b="1" dirty="0">
              <a:solidFill>
                <a:srgbClr val="0033CC"/>
              </a:solidFill>
            </a:endParaRPr>
          </a:p>
        </p:txBody>
      </p:sp>
      <p:cxnSp>
        <p:nvCxnSpPr>
          <p:cNvPr id="52" name="Straight Arrow Connector 51"/>
          <p:cNvCxnSpPr/>
          <p:nvPr/>
        </p:nvCxnSpPr>
        <p:spPr bwMode="auto">
          <a:xfrm>
            <a:off x="3421505" y="5683770"/>
            <a:ext cx="76200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56" name="Straight Connector 55"/>
          <p:cNvCxnSpPr/>
          <p:nvPr/>
        </p:nvCxnSpPr>
        <p:spPr bwMode="auto">
          <a:xfrm rot="5400000">
            <a:off x="4038600" y="5257800"/>
            <a:ext cx="3048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3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/>
          </a:p>
        </p:txBody>
      </p:sp>
      <p:pic>
        <p:nvPicPr>
          <p:cNvPr id="50" name="Picture 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5485" y="76200"/>
            <a:ext cx="2439547" cy="1250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09019"/>
              </p:ext>
            </p:extLst>
          </p:nvPr>
        </p:nvGraphicFramePr>
        <p:xfrm>
          <a:off x="381000" y="3947366"/>
          <a:ext cx="661906" cy="456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986" name="Equation" r:id="rId5" imgW="368280" imgH="253800" progId="Equation.DSMT4">
                  <p:embed/>
                </p:oleObj>
              </mc:Choice>
              <mc:Fallback>
                <p:oleObj name="Equation" r:id="rId5" imgW="36828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947366"/>
                        <a:ext cx="661906" cy="4562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068009"/>
              </p:ext>
            </p:extLst>
          </p:nvPr>
        </p:nvGraphicFramePr>
        <p:xfrm>
          <a:off x="4249411" y="3876057"/>
          <a:ext cx="750821" cy="484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987" name="Equation" r:id="rId7" imgW="393480" imgH="253800" progId="Equation.DSMT4">
                  <p:embed/>
                </p:oleObj>
              </mc:Choice>
              <mc:Fallback>
                <p:oleObj name="Equation" r:id="rId7" imgW="39348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411" y="3876057"/>
                        <a:ext cx="750821" cy="484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653842"/>
              </p:ext>
            </p:extLst>
          </p:nvPr>
        </p:nvGraphicFramePr>
        <p:xfrm>
          <a:off x="3335036" y="5150125"/>
          <a:ext cx="774623" cy="484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988" name="Equation" r:id="rId9" imgW="406080" imgH="253800" progId="Equation.DSMT4">
                  <p:embed/>
                </p:oleObj>
              </mc:Choice>
              <mc:Fallback>
                <p:oleObj name="Equation" r:id="rId9" imgW="40608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036" y="5150125"/>
                        <a:ext cx="774623" cy="484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790319"/>
              </p:ext>
            </p:extLst>
          </p:nvPr>
        </p:nvGraphicFramePr>
        <p:xfrm>
          <a:off x="7336779" y="5105400"/>
          <a:ext cx="74544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989" name="Equation" r:id="rId11" imgW="393480" imgH="253800" progId="Equation.DSMT4">
                  <p:embed/>
                </p:oleObj>
              </mc:Choice>
              <mc:Fallback>
                <p:oleObj name="Equation" r:id="rId11" imgW="39348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6779" y="5105400"/>
                        <a:ext cx="74544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1003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3" grpId="0" animBg="1"/>
      <p:bldP spid="14" grpId="0" animBg="1"/>
      <p:bldP spid="15" grpId="0" animBg="1"/>
      <p:bldP spid="20" grpId="0"/>
      <p:bldP spid="21" grpId="0"/>
      <p:bldP spid="23" grpId="0"/>
      <p:bldP spid="24" grpId="0"/>
      <p:bldP spid="25" grpId="0"/>
      <p:bldP spid="26" grpId="0"/>
      <p:bldP spid="27" grpId="0"/>
      <p:bldP spid="28" grpId="0"/>
      <p:bldP spid="31" grpId="0"/>
      <p:bldP spid="32" grpId="0"/>
      <p:bldP spid="33" grpId="0" animBg="1"/>
      <p:bldP spid="35" grpId="0" animBg="1"/>
      <p:bldP spid="36" grpId="0" animBg="1"/>
      <p:bldP spid="37" grpId="0"/>
      <p:bldP spid="38" grpId="0"/>
      <p:bldP spid="43" grpId="0" animBg="1"/>
      <p:bldP spid="44" grpId="0" animBg="1"/>
      <p:bldP spid="45" grpId="0" animBg="1"/>
      <p:bldP spid="47" grpId="0"/>
      <p:bldP spid="48" grpId="0"/>
      <p:bldP spid="49" grpId="0"/>
      <p:bldP spid="5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8001000" cy="1216025"/>
          </a:xfrm>
        </p:spPr>
        <p:txBody>
          <a:bodyPr/>
          <a:lstStyle/>
          <a:p>
            <a:r>
              <a:rPr lang="en-US" sz="3200" dirty="0" smtClean="0"/>
              <a:t>Assembling the Stiffness Matrix for the Entire Structure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424359" y="6172200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4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864334"/>
              </p:ext>
            </p:extLst>
          </p:nvPr>
        </p:nvGraphicFramePr>
        <p:xfrm>
          <a:off x="609600" y="1676400"/>
          <a:ext cx="32321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20" name="Equation" r:id="rId4" imgW="1625400" imgH="495000" progId="Equation.DSMT4">
                  <p:embed/>
                </p:oleObj>
              </mc:Choice>
              <mc:Fallback>
                <p:oleObj name="Equation" r:id="rId4" imgW="16254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" y="1676400"/>
                        <a:ext cx="3232150" cy="98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val 18"/>
          <p:cNvSpPr/>
          <p:nvPr/>
        </p:nvSpPr>
        <p:spPr bwMode="auto">
          <a:xfrm>
            <a:off x="3879373" y="1896745"/>
            <a:ext cx="411480" cy="41148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17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851829" y="3268183"/>
            <a:ext cx="2895600" cy="1066800"/>
          </a:xfrm>
          <a:prstGeom prst="rect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3" name="Rectangle 22"/>
          <p:cNvSpPr/>
          <p:nvPr/>
        </p:nvSpPr>
        <p:spPr bwMode="auto">
          <a:xfrm>
            <a:off x="5029200" y="3593977"/>
            <a:ext cx="2895600" cy="381000"/>
          </a:xfrm>
          <a:prstGeom prst="rect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24" name="Straight Connector 23"/>
          <p:cNvCxnSpPr/>
          <p:nvPr/>
        </p:nvCxnSpPr>
        <p:spPr bwMode="auto">
          <a:xfrm rot="5400000">
            <a:off x="3520793" y="2971800"/>
            <a:ext cx="4572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 rot="5400000">
            <a:off x="7673449" y="3334878"/>
            <a:ext cx="4572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 flipH="1" flipV="1">
            <a:off x="851829" y="2743200"/>
            <a:ext cx="11502" cy="466059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>
            <a:off x="1184253" y="3791204"/>
            <a:ext cx="7620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28" name="Oval 27"/>
          <p:cNvSpPr/>
          <p:nvPr/>
        </p:nvSpPr>
        <p:spPr bwMode="auto">
          <a:xfrm>
            <a:off x="806109" y="3732923"/>
            <a:ext cx="91440" cy="9144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9" name="Oval 28"/>
          <p:cNvSpPr/>
          <p:nvPr/>
        </p:nvSpPr>
        <p:spPr bwMode="auto">
          <a:xfrm>
            <a:off x="3701709" y="3732923"/>
            <a:ext cx="91440" cy="9144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0" name="Oval 29"/>
          <p:cNvSpPr/>
          <p:nvPr/>
        </p:nvSpPr>
        <p:spPr bwMode="auto">
          <a:xfrm>
            <a:off x="7888187" y="3732923"/>
            <a:ext cx="91440" cy="9144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31" name="Straight Arrow Connector 30"/>
          <p:cNvCxnSpPr/>
          <p:nvPr/>
        </p:nvCxnSpPr>
        <p:spPr bwMode="auto">
          <a:xfrm>
            <a:off x="2602818" y="2976799"/>
            <a:ext cx="11430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33" name="Straight Arrow Connector 32"/>
          <p:cNvCxnSpPr/>
          <p:nvPr/>
        </p:nvCxnSpPr>
        <p:spPr bwMode="auto">
          <a:xfrm>
            <a:off x="851829" y="2975211"/>
            <a:ext cx="11430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cxnSp>
        <p:nvCxnSpPr>
          <p:cNvPr id="34" name="Straight Arrow Connector 33"/>
          <p:cNvCxnSpPr/>
          <p:nvPr/>
        </p:nvCxnSpPr>
        <p:spPr bwMode="auto">
          <a:xfrm>
            <a:off x="5040918" y="3234329"/>
            <a:ext cx="11430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cxnSp>
        <p:nvCxnSpPr>
          <p:cNvPr id="35" name="Straight Arrow Connector 34"/>
          <p:cNvCxnSpPr/>
          <p:nvPr/>
        </p:nvCxnSpPr>
        <p:spPr bwMode="auto">
          <a:xfrm>
            <a:off x="6759050" y="3235917"/>
            <a:ext cx="11430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2069418" y="2793721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L</a:t>
            </a:r>
            <a:r>
              <a:rPr lang="en-US" b="1" baseline="-25000" dirty="0" smtClean="0">
                <a:solidFill>
                  <a:srgbClr val="990000"/>
                </a:solidFill>
              </a:rPr>
              <a:t>1</a:t>
            </a:r>
            <a:endParaRPr lang="en-US" b="1" dirty="0">
              <a:solidFill>
                <a:srgbClr val="99000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6210300" y="3049663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L</a:t>
            </a:r>
            <a:r>
              <a:rPr lang="en-US" b="1" baseline="-25000" dirty="0" smtClean="0">
                <a:solidFill>
                  <a:srgbClr val="990000"/>
                </a:solidFill>
              </a:rPr>
              <a:t>2</a:t>
            </a:r>
            <a:endParaRPr lang="en-US" b="1" dirty="0">
              <a:solidFill>
                <a:srgbClr val="990000"/>
              </a:solidFill>
            </a:endParaRPr>
          </a:p>
        </p:txBody>
      </p:sp>
      <p:cxnSp>
        <p:nvCxnSpPr>
          <p:cNvPr id="38" name="Straight Arrow Connector 37"/>
          <p:cNvCxnSpPr/>
          <p:nvPr/>
        </p:nvCxnSpPr>
        <p:spPr bwMode="auto">
          <a:xfrm flipV="1">
            <a:off x="8001000" y="3778143"/>
            <a:ext cx="457200" cy="5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39" name="TextBox 38"/>
          <p:cNvSpPr txBox="1"/>
          <p:nvPr/>
        </p:nvSpPr>
        <p:spPr>
          <a:xfrm>
            <a:off x="863331" y="3637316"/>
            <a:ext cx="3209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0033CC"/>
                </a:solidFill>
              </a:rPr>
              <a:t>1</a:t>
            </a:r>
            <a:endParaRPr lang="en-US" sz="1600" b="1" dirty="0">
              <a:solidFill>
                <a:srgbClr val="0033CC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2032929" y="3621927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</a:t>
            </a:r>
            <a:r>
              <a:rPr lang="en-US" dirty="0" smtClean="0">
                <a:solidFill>
                  <a:srgbClr val="990000"/>
                </a:solidFill>
              </a:rPr>
              <a:t>1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6263671" y="3593977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</a:t>
            </a:r>
            <a:r>
              <a:rPr lang="en-US" dirty="0" smtClean="0">
                <a:solidFill>
                  <a:srgbClr val="990000"/>
                </a:solidFill>
              </a:rPr>
              <a:t>2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45" name="TextBox 44"/>
          <p:cNvSpPr txBox="1"/>
          <p:nvPr/>
        </p:nvSpPr>
        <p:spPr>
          <a:xfrm>
            <a:off x="1728129" y="3439303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47" name="Oval 46"/>
          <p:cNvSpPr/>
          <p:nvPr/>
        </p:nvSpPr>
        <p:spPr bwMode="auto">
          <a:xfrm>
            <a:off x="4983480" y="3732923"/>
            <a:ext cx="91440" cy="9144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3380787" y="3610423"/>
            <a:ext cx="3209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0033CC"/>
                </a:solidFill>
              </a:rPr>
              <a:t>2</a:t>
            </a:r>
            <a:endParaRPr lang="en-US" sz="1600" b="1" dirty="0">
              <a:solidFill>
                <a:srgbClr val="0033CC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5074920" y="3621927"/>
            <a:ext cx="3209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0033CC"/>
                </a:solidFill>
              </a:rPr>
              <a:t>2</a:t>
            </a:r>
            <a:endParaRPr lang="en-US" sz="1600" b="1" dirty="0">
              <a:solidFill>
                <a:srgbClr val="0033CC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7567265" y="3621927"/>
            <a:ext cx="3209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0033CC"/>
                </a:solidFill>
              </a:rPr>
              <a:t>3</a:t>
            </a:r>
            <a:endParaRPr lang="en-US" sz="1600" b="1" dirty="0">
              <a:solidFill>
                <a:srgbClr val="0033CC"/>
              </a:solidFill>
            </a:endParaRPr>
          </a:p>
        </p:txBody>
      </p:sp>
      <p:cxnSp>
        <p:nvCxnSpPr>
          <p:cNvPr id="51" name="Straight Connector 50"/>
          <p:cNvCxnSpPr/>
          <p:nvPr/>
        </p:nvCxnSpPr>
        <p:spPr bwMode="auto">
          <a:xfrm rot="5400000">
            <a:off x="4812318" y="3285459"/>
            <a:ext cx="4572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2" name="Straight Arrow Connector 51"/>
          <p:cNvCxnSpPr/>
          <p:nvPr/>
        </p:nvCxnSpPr>
        <p:spPr bwMode="auto">
          <a:xfrm flipV="1">
            <a:off x="3793149" y="3783977"/>
            <a:ext cx="457200" cy="5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53" name="Straight Arrow Connector 52"/>
          <p:cNvCxnSpPr/>
          <p:nvPr/>
        </p:nvCxnSpPr>
        <p:spPr bwMode="auto">
          <a:xfrm flipV="1">
            <a:off x="4572000" y="3772298"/>
            <a:ext cx="457200" cy="5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54" name="Straight Arrow Connector 53"/>
          <p:cNvCxnSpPr/>
          <p:nvPr/>
        </p:nvCxnSpPr>
        <p:spPr bwMode="auto">
          <a:xfrm flipV="1">
            <a:off x="348909" y="3771798"/>
            <a:ext cx="457200" cy="5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pic>
        <p:nvPicPr>
          <p:cNvPr id="543753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9409" y="1576457"/>
            <a:ext cx="2439547" cy="1250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209477"/>
              </p:ext>
            </p:extLst>
          </p:nvPr>
        </p:nvGraphicFramePr>
        <p:xfrm>
          <a:off x="167182" y="3334878"/>
          <a:ext cx="515353" cy="355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21" name="Equation" r:id="rId7" imgW="368280" imgH="253800" progId="Equation.DSMT4">
                  <p:embed/>
                </p:oleObj>
              </mc:Choice>
              <mc:Fallback>
                <p:oleObj name="Equation" r:id="rId7" imgW="368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7182" y="3334878"/>
                        <a:ext cx="515353" cy="3554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127889"/>
              </p:ext>
            </p:extLst>
          </p:nvPr>
        </p:nvGraphicFramePr>
        <p:xfrm>
          <a:off x="3862388" y="3334672"/>
          <a:ext cx="55086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22" name="Equation" r:id="rId9" imgW="393480" imgH="253800" progId="Equation.DSMT4">
                  <p:embed/>
                </p:oleObj>
              </mc:Choice>
              <mc:Fallback>
                <p:oleObj name="Equation" r:id="rId9" imgW="39348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388" y="3334672"/>
                        <a:ext cx="55086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639816"/>
              </p:ext>
            </p:extLst>
          </p:nvPr>
        </p:nvGraphicFramePr>
        <p:xfrm>
          <a:off x="4424363" y="3336259"/>
          <a:ext cx="5683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23" name="Equation" r:id="rId11" imgW="406080" imgH="253800" progId="Equation.DSMT4">
                  <p:embed/>
                </p:oleObj>
              </mc:Choice>
              <mc:Fallback>
                <p:oleObj name="Equation" r:id="rId11" imgW="40608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4363" y="3336259"/>
                        <a:ext cx="5683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196441"/>
              </p:ext>
            </p:extLst>
          </p:nvPr>
        </p:nvGraphicFramePr>
        <p:xfrm>
          <a:off x="8001000" y="3334878"/>
          <a:ext cx="5492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24" name="Equation" r:id="rId13" imgW="393480" imgH="253800" progId="Equation.DSMT4">
                  <p:embed/>
                </p:oleObj>
              </mc:Choice>
              <mc:Fallback>
                <p:oleObj name="Equation" r:id="rId13" imgW="39348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3334878"/>
                        <a:ext cx="5492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300461"/>
              </p:ext>
            </p:extLst>
          </p:nvPr>
        </p:nvGraphicFramePr>
        <p:xfrm>
          <a:off x="227075" y="4334983"/>
          <a:ext cx="43180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25" name="Equation" r:id="rId15" imgW="2171520" imgH="482400" progId="Equation.DSMT4">
                  <p:embed/>
                </p:oleObj>
              </mc:Choice>
              <mc:Fallback>
                <p:oleObj name="Equation" r:id="rId15" imgW="2171520" imgH="482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75" y="4334983"/>
                        <a:ext cx="431800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942214"/>
              </p:ext>
            </p:extLst>
          </p:nvPr>
        </p:nvGraphicFramePr>
        <p:xfrm>
          <a:off x="3962211" y="5181600"/>
          <a:ext cx="4443413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26" name="Equation" r:id="rId17" imgW="2234880" imgH="482400" progId="Equation.DSMT4">
                  <p:embed/>
                </p:oleObj>
              </mc:Choice>
              <mc:Fallback>
                <p:oleObj name="Equation" r:id="rId17" imgW="2234880" imgH="482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211" y="5181600"/>
                        <a:ext cx="4443413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Oval 61"/>
          <p:cNvSpPr/>
          <p:nvPr/>
        </p:nvSpPr>
        <p:spPr bwMode="auto">
          <a:xfrm>
            <a:off x="4629438" y="4572000"/>
            <a:ext cx="411480" cy="41148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18</a:t>
            </a:r>
          </a:p>
        </p:txBody>
      </p:sp>
      <p:sp>
        <p:nvSpPr>
          <p:cNvPr id="63" name="Oval 62"/>
          <p:cNvSpPr/>
          <p:nvPr/>
        </p:nvSpPr>
        <p:spPr bwMode="auto">
          <a:xfrm>
            <a:off x="8548994" y="5456694"/>
            <a:ext cx="411480" cy="41148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19</a:t>
            </a:r>
          </a:p>
        </p:txBody>
      </p:sp>
    </p:spTree>
    <p:extLst>
      <p:ext uri="{BB962C8B-B14F-4D97-AF65-F5344CB8AC3E}">
        <p14:creationId xmlns:p14="http://schemas.microsoft.com/office/powerpoint/2010/main" val="1938394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62" grpId="0" animBg="1"/>
      <p:bldP spid="6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2" name="Rectangle 4"/>
          <p:cNvSpPr>
            <a:spLocks noGrp="1" noChangeArrowheads="1"/>
          </p:cNvSpPr>
          <p:nvPr>
            <p:ph type="title"/>
          </p:nvPr>
        </p:nvSpPr>
        <p:spPr>
          <a:xfrm>
            <a:off x="574675" y="304800"/>
            <a:ext cx="8035925" cy="1216025"/>
          </a:xfrm>
        </p:spPr>
        <p:txBody>
          <a:bodyPr/>
          <a:lstStyle/>
          <a:p>
            <a:r>
              <a:rPr lang="en-US" dirty="0" smtClean="0"/>
              <a:t>Totaling Forces at Leads to System Stiffness Matrix</a:t>
            </a:r>
            <a:endParaRPr lang="en-US" dirty="0"/>
          </a:p>
        </p:txBody>
      </p:sp>
      <p:sp>
        <p:nvSpPr>
          <p:cNvPr id="5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5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/>
          </a:p>
        </p:txBody>
      </p:sp>
      <p:pic>
        <p:nvPicPr>
          <p:cNvPr id="50" name="Picture 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8834" y="1590584"/>
            <a:ext cx="3733800" cy="19146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46818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3937504"/>
            <a:ext cx="4210050" cy="20309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365695"/>
              </p:ext>
            </p:extLst>
          </p:nvPr>
        </p:nvGraphicFramePr>
        <p:xfrm>
          <a:off x="685800" y="3444498"/>
          <a:ext cx="9255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239" name="Equation" r:id="rId6" imgW="660240" imgH="253800" progId="Equation.DSMT4">
                  <p:embed/>
                </p:oleObj>
              </mc:Choice>
              <mc:Fallback>
                <p:oleObj name="Equation" r:id="rId6" imgW="66024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444498"/>
                        <a:ext cx="92551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399821"/>
              </p:ext>
            </p:extLst>
          </p:nvPr>
        </p:nvGraphicFramePr>
        <p:xfrm>
          <a:off x="685800" y="4110495"/>
          <a:ext cx="16732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240" name="Equation" r:id="rId8" imgW="1193760" imgH="253800" progId="Equation.DSMT4">
                  <p:embed/>
                </p:oleObj>
              </mc:Choice>
              <mc:Fallback>
                <p:oleObj name="Equation" r:id="rId8" imgW="119376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110495"/>
                        <a:ext cx="16732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953814"/>
              </p:ext>
            </p:extLst>
          </p:nvPr>
        </p:nvGraphicFramePr>
        <p:xfrm>
          <a:off x="685800" y="5511800"/>
          <a:ext cx="977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241" name="Equation" r:id="rId10" imgW="698400" imgH="253800" progId="Equation.DSMT4">
                  <p:embed/>
                </p:oleObj>
              </mc:Choice>
              <mc:Fallback>
                <p:oleObj name="Equation" r:id="rId10" imgW="69840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511800"/>
                        <a:ext cx="977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174879"/>
              </p:ext>
            </p:extLst>
          </p:nvPr>
        </p:nvGraphicFramePr>
        <p:xfrm>
          <a:off x="609600" y="1719995"/>
          <a:ext cx="3175000" cy="702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242" name="Equation" r:id="rId12" imgW="2171520" imgH="482400" progId="Equation.DSMT4">
                  <p:embed/>
                </p:oleObj>
              </mc:Choice>
              <mc:Fallback>
                <p:oleObj name="Equation" r:id="rId12" imgW="2171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719995"/>
                        <a:ext cx="3175000" cy="7027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Oval 58"/>
          <p:cNvSpPr/>
          <p:nvPr/>
        </p:nvSpPr>
        <p:spPr bwMode="auto">
          <a:xfrm>
            <a:off x="3808710" y="1942455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18</a:t>
            </a:r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217162"/>
              </p:ext>
            </p:extLst>
          </p:nvPr>
        </p:nvGraphicFramePr>
        <p:xfrm>
          <a:off x="609600" y="2410247"/>
          <a:ext cx="3473430" cy="747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243" name="Equation" r:id="rId14" imgW="2234880" imgH="482400" progId="Equation.DSMT4">
                  <p:embed/>
                </p:oleObj>
              </mc:Choice>
              <mc:Fallback>
                <p:oleObj name="Equation" r:id="rId14" imgW="22348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410247"/>
                        <a:ext cx="3473430" cy="7470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Oval 60"/>
          <p:cNvSpPr/>
          <p:nvPr/>
        </p:nvSpPr>
        <p:spPr bwMode="auto">
          <a:xfrm>
            <a:off x="4316223" y="2685341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19</a:t>
            </a: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176551"/>
              </p:ext>
            </p:extLst>
          </p:nvPr>
        </p:nvGraphicFramePr>
        <p:xfrm>
          <a:off x="1617663" y="3457575"/>
          <a:ext cx="127952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244" name="Equation" r:id="rId16" imgW="914400" imgH="228600" progId="Equation.DSMT4">
                  <p:embed/>
                </p:oleObj>
              </mc:Choice>
              <mc:Fallback>
                <p:oleObj name="Equation" r:id="rId16" imgW="9144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663" y="3457575"/>
                        <a:ext cx="1279525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253180"/>
              </p:ext>
            </p:extLst>
          </p:nvPr>
        </p:nvGraphicFramePr>
        <p:xfrm>
          <a:off x="945396" y="4501019"/>
          <a:ext cx="27400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245" name="Equation" r:id="rId18" imgW="1955520" imgH="482400" progId="Equation.DSMT4">
                  <p:embed/>
                </p:oleObj>
              </mc:Choice>
              <mc:Fallback>
                <p:oleObj name="Equation" r:id="rId18" imgW="1955520" imgH="4824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396" y="4501019"/>
                        <a:ext cx="274002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171728"/>
              </p:ext>
            </p:extLst>
          </p:nvPr>
        </p:nvGraphicFramePr>
        <p:xfrm>
          <a:off x="1577975" y="5527675"/>
          <a:ext cx="147478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246" name="Equation" r:id="rId20" imgW="1054080" imgH="228600" progId="Equation.DSMT4">
                  <p:embed/>
                </p:oleObj>
              </mc:Choice>
              <mc:Fallback>
                <p:oleObj name="Equation" r:id="rId20" imgW="1054080" imgH="2286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975" y="5527675"/>
                        <a:ext cx="1474788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07607"/>
              </p:ext>
            </p:extLst>
          </p:nvPr>
        </p:nvGraphicFramePr>
        <p:xfrm>
          <a:off x="5537993" y="3810000"/>
          <a:ext cx="3040063" cy="170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247" name="Equation" r:id="rId22" imgW="2171520" imgH="1218960" progId="Equation.DSMT4">
                  <p:embed/>
                </p:oleObj>
              </mc:Choice>
              <mc:Fallback>
                <p:oleObj name="Equation" r:id="rId22" imgW="2171520" imgH="121896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993" y="3810000"/>
                        <a:ext cx="3040063" cy="170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Oval 65"/>
          <p:cNvSpPr/>
          <p:nvPr/>
        </p:nvSpPr>
        <p:spPr bwMode="auto">
          <a:xfrm>
            <a:off x="7924800" y="5106175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20</a:t>
            </a:r>
          </a:p>
        </p:txBody>
      </p:sp>
    </p:spTree>
    <p:extLst>
      <p:ext uri="{BB962C8B-B14F-4D97-AF65-F5344CB8AC3E}">
        <p14:creationId xmlns:p14="http://schemas.microsoft.com/office/powerpoint/2010/main" val="3969199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  <p:bldP spid="61" grpId="0" animBg="1"/>
      <p:bldP spid="6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2" name="Rectangle 4"/>
          <p:cNvSpPr>
            <a:spLocks noGrp="1" noChangeArrowheads="1"/>
          </p:cNvSpPr>
          <p:nvPr>
            <p:ph type="title"/>
          </p:nvPr>
        </p:nvSpPr>
        <p:spPr>
          <a:xfrm>
            <a:off x="574675" y="304800"/>
            <a:ext cx="8035925" cy="1216025"/>
          </a:xfrm>
        </p:spPr>
        <p:txBody>
          <a:bodyPr/>
          <a:lstStyle/>
          <a:p>
            <a:r>
              <a:rPr lang="en-US" dirty="0" smtClean="0"/>
              <a:t>Totaling Forces at Leads to System Stiffness Matrix</a:t>
            </a:r>
            <a:endParaRPr lang="en-US" dirty="0"/>
          </a:p>
        </p:txBody>
      </p:sp>
      <p:sp>
        <p:nvSpPr>
          <p:cNvPr id="5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6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/>
          </a:p>
        </p:txBody>
      </p:sp>
      <p:pic>
        <p:nvPicPr>
          <p:cNvPr id="50" name="Picture 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8834" y="1590584"/>
            <a:ext cx="3733800" cy="19146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020489"/>
              </p:ext>
            </p:extLst>
          </p:nvPr>
        </p:nvGraphicFramePr>
        <p:xfrm>
          <a:off x="574675" y="1720850"/>
          <a:ext cx="3040063" cy="170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135" name="Equation" r:id="rId5" imgW="2171520" imgH="1218960" progId="Equation.DSMT4">
                  <p:embed/>
                </p:oleObj>
              </mc:Choice>
              <mc:Fallback>
                <p:oleObj name="Equation" r:id="rId5" imgW="217152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1720850"/>
                        <a:ext cx="3040063" cy="170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Oval 65"/>
          <p:cNvSpPr/>
          <p:nvPr/>
        </p:nvSpPr>
        <p:spPr bwMode="auto">
          <a:xfrm>
            <a:off x="3733800" y="2057400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20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971106" y="3614637"/>
            <a:ext cx="4191000" cy="58562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170204" y="3444359"/>
            <a:ext cx="37971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et Applied Forces at Nodes</a:t>
            </a:r>
            <a:endParaRPr lang="en-US" dirty="0"/>
          </a:p>
        </p:txBody>
      </p:sp>
      <p:cxnSp>
        <p:nvCxnSpPr>
          <p:cNvPr id="6" name="Elbow Connector 5"/>
          <p:cNvCxnSpPr/>
          <p:nvPr/>
        </p:nvCxnSpPr>
        <p:spPr bwMode="auto">
          <a:xfrm rot="10800000">
            <a:off x="747252" y="3374767"/>
            <a:ext cx="484404" cy="254258"/>
          </a:xfrm>
          <a:prstGeom prst="bentConnector3">
            <a:avLst>
              <a:gd name="adj1" fmla="val 100463"/>
            </a:avLst>
          </a:prstGeom>
          <a:solidFill>
            <a:schemeClr val="accent1"/>
          </a:solidFill>
          <a:ln w="25400" cap="flat" cmpd="sng" algn="ctr">
            <a:solidFill>
              <a:srgbClr val="0033CC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836432"/>
              </p:ext>
            </p:extLst>
          </p:nvPr>
        </p:nvGraphicFramePr>
        <p:xfrm>
          <a:off x="574675" y="3813691"/>
          <a:ext cx="1119188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136" name="Equation" r:id="rId8" imgW="799920" imgH="711000" progId="Equation.DSMT4">
                  <p:embed/>
                </p:oleObj>
              </mc:Choice>
              <mc:Fallback>
                <p:oleObj name="Equation" r:id="rId8" imgW="7999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3813691"/>
                        <a:ext cx="1119188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748257"/>
              </p:ext>
            </p:extLst>
          </p:nvPr>
        </p:nvGraphicFramePr>
        <p:xfrm>
          <a:off x="2093913" y="3829050"/>
          <a:ext cx="22574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137" name="Equation" r:id="rId10" imgW="1612800" imgH="279360" progId="Equation.DSMT4">
                  <p:embed/>
                </p:oleObj>
              </mc:Choice>
              <mc:Fallback>
                <p:oleObj name="Equation" r:id="rId10" imgW="1612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3829050"/>
                        <a:ext cx="22574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776621"/>
              </p:ext>
            </p:extLst>
          </p:nvPr>
        </p:nvGraphicFramePr>
        <p:xfrm>
          <a:off x="2093913" y="4384675"/>
          <a:ext cx="22574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138" name="Equation" r:id="rId12" imgW="1612800" imgH="304560" progId="Equation.DSMT4">
                  <p:embed/>
                </p:oleObj>
              </mc:Choice>
              <mc:Fallback>
                <p:oleObj name="Equation" r:id="rId12" imgW="16128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4384675"/>
                        <a:ext cx="225742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 bwMode="auto">
          <a:xfrm flipV="1">
            <a:off x="1981200" y="4443285"/>
            <a:ext cx="2379339" cy="339209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9" name="Straight Connector 48"/>
          <p:cNvCxnSpPr/>
          <p:nvPr/>
        </p:nvCxnSpPr>
        <p:spPr bwMode="auto">
          <a:xfrm flipH="1" flipV="1">
            <a:off x="1981199" y="4430128"/>
            <a:ext cx="2379339" cy="339209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771796"/>
              </p:ext>
            </p:extLst>
          </p:nvPr>
        </p:nvGraphicFramePr>
        <p:xfrm>
          <a:off x="2080371" y="5300464"/>
          <a:ext cx="3482975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139" name="Equation" r:id="rId14" imgW="2489040" imgH="507960" progId="Equation.DSMT4">
                  <p:embed/>
                </p:oleObj>
              </mc:Choice>
              <mc:Fallback>
                <p:oleObj name="Equation" r:id="rId14" imgW="24890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0371" y="5300464"/>
                        <a:ext cx="3482975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605949"/>
              </p:ext>
            </p:extLst>
          </p:nvPr>
        </p:nvGraphicFramePr>
        <p:xfrm>
          <a:off x="2080371" y="4881141"/>
          <a:ext cx="309245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140" name="Equation" r:id="rId16" imgW="2209680" imgH="228600" progId="Equation.DSMT4">
                  <p:embed/>
                </p:oleObj>
              </mc:Choice>
              <mc:Fallback>
                <p:oleObj name="Equation" r:id="rId16" imgW="2209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0371" y="4881141"/>
                        <a:ext cx="309245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588210"/>
              </p:ext>
            </p:extLst>
          </p:nvPr>
        </p:nvGraphicFramePr>
        <p:xfrm>
          <a:off x="5183092" y="4898603"/>
          <a:ext cx="216852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141" name="Equation" r:id="rId18" imgW="1549080" imgH="203040" progId="Equation.DSMT4">
                  <p:embed/>
                </p:oleObj>
              </mc:Choice>
              <mc:Fallback>
                <p:oleObj name="Equation" r:id="rId18" imgW="1549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3092" y="4898603"/>
                        <a:ext cx="216852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1581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2" name="Rectangle 4"/>
          <p:cNvSpPr>
            <a:spLocks noGrp="1" noChangeArrowheads="1"/>
          </p:cNvSpPr>
          <p:nvPr>
            <p:ph type="title"/>
          </p:nvPr>
        </p:nvSpPr>
        <p:spPr>
          <a:xfrm>
            <a:off x="574675" y="304800"/>
            <a:ext cx="8035925" cy="1216025"/>
          </a:xfrm>
        </p:spPr>
        <p:txBody>
          <a:bodyPr/>
          <a:lstStyle/>
          <a:p>
            <a:r>
              <a:rPr lang="en-US" dirty="0" smtClean="0"/>
              <a:t>Partition Out Force Equations Where Displacements Known</a:t>
            </a:r>
            <a:endParaRPr lang="en-US" dirty="0"/>
          </a:p>
        </p:txBody>
      </p:sp>
      <p:sp>
        <p:nvSpPr>
          <p:cNvPr id="5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7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/>
          </a:p>
        </p:txBody>
      </p:sp>
      <p:pic>
        <p:nvPicPr>
          <p:cNvPr id="50" name="Picture 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3392" y="1512527"/>
            <a:ext cx="3269242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377467"/>
              </p:ext>
            </p:extLst>
          </p:nvPr>
        </p:nvGraphicFramePr>
        <p:xfrm>
          <a:off x="615283" y="2819400"/>
          <a:ext cx="3040063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169" name="Equation" r:id="rId5" imgW="2171520" imgH="711000" progId="Equation.DSMT4">
                  <p:embed/>
                </p:oleObj>
              </mc:Choice>
              <mc:Fallback>
                <p:oleObj name="Equation" r:id="rId5" imgW="21715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283" y="2819400"/>
                        <a:ext cx="3040063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467764" y="3384180"/>
            <a:ext cx="3694341" cy="516228"/>
          </a:xfrm>
          <a:prstGeom prst="rect">
            <a:avLst/>
          </a:prstGeom>
        </p:spPr>
      </p:pic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568096"/>
              </p:ext>
            </p:extLst>
          </p:nvPr>
        </p:nvGraphicFramePr>
        <p:xfrm>
          <a:off x="609600" y="1752600"/>
          <a:ext cx="30035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170" name="Equation" r:id="rId8" imgW="2145960" imgH="711000" progId="Equation.DSMT4">
                  <p:embed/>
                </p:oleObj>
              </mc:Choice>
              <mc:Fallback>
                <p:oleObj name="Equation" r:id="rId8" imgW="21459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752600"/>
                        <a:ext cx="300355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400274"/>
              </p:ext>
            </p:extLst>
          </p:nvPr>
        </p:nvGraphicFramePr>
        <p:xfrm>
          <a:off x="616247" y="4003675"/>
          <a:ext cx="3040063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171" name="Equation" r:id="rId10" imgW="2171520" imgH="711000" progId="Equation.DSMT4">
                  <p:embed/>
                </p:oleObj>
              </mc:Choice>
              <mc:Fallback>
                <p:oleObj name="Equation" r:id="rId10" imgW="2171520" imgH="7110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247" y="4003675"/>
                        <a:ext cx="3040063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59850"/>
              </p:ext>
            </p:extLst>
          </p:nvPr>
        </p:nvGraphicFramePr>
        <p:xfrm>
          <a:off x="838200" y="5146675"/>
          <a:ext cx="143986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172" name="Equation" r:id="rId12" imgW="1028520" imgH="253800" progId="Equation.DSMT4">
                  <p:embed/>
                </p:oleObj>
              </mc:Choice>
              <mc:Fallback>
                <p:oleObj name="Equation" r:id="rId12" imgW="1028520" imgH="253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146675"/>
                        <a:ext cx="143986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 bwMode="auto">
          <a:xfrm flipH="1">
            <a:off x="152400" y="3016950"/>
            <a:ext cx="462883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>
            <a:off x="152400" y="3016950"/>
            <a:ext cx="0" cy="2282125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>
            <a:off x="152400" y="5299075"/>
            <a:ext cx="533400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33CC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19" name="Left Bracket 18"/>
          <p:cNvSpPr/>
          <p:nvPr/>
        </p:nvSpPr>
        <p:spPr bwMode="auto">
          <a:xfrm>
            <a:off x="513381" y="3226177"/>
            <a:ext cx="101902" cy="533400"/>
          </a:xfrm>
          <a:prstGeom prst="leftBracke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23" name="Straight Connector 22"/>
          <p:cNvCxnSpPr>
            <a:stCxn id="19" idx="1"/>
          </p:cNvCxnSpPr>
          <p:nvPr/>
        </p:nvCxnSpPr>
        <p:spPr bwMode="auto">
          <a:xfrm flipH="1">
            <a:off x="304800" y="3492877"/>
            <a:ext cx="208581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>
            <a:off x="304800" y="3492877"/>
            <a:ext cx="0" cy="967998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>
            <a:off x="304800" y="4460875"/>
            <a:ext cx="310483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28" name="Oval 27"/>
          <p:cNvSpPr/>
          <p:nvPr/>
        </p:nvSpPr>
        <p:spPr bwMode="auto">
          <a:xfrm>
            <a:off x="1294110" y="4192883"/>
            <a:ext cx="457200" cy="607664"/>
          </a:xfrm>
          <a:prstGeom prst="ellipse">
            <a:avLst/>
          </a:prstGeom>
          <a:noFill/>
          <a:ln w="2540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9" name="Notched Right Arrow 28"/>
          <p:cNvSpPr/>
          <p:nvPr/>
        </p:nvSpPr>
        <p:spPr bwMode="auto">
          <a:xfrm>
            <a:off x="3733800" y="4384675"/>
            <a:ext cx="533400" cy="228600"/>
          </a:xfrm>
          <a:prstGeom prst="notchedRightArrow">
            <a:avLst/>
          </a:prstGeom>
          <a:solidFill>
            <a:srgbClr val="FFC000"/>
          </a:solidFill>
          <a:ln w="2540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327806"/>
              </p:ext>
            </p:extLst>
          </p:nvPr>
        </p:nvGraphicFramePr>
        <p:xfrm>
          <a:off x="4300780" y="4160837"/>
          <a:ext cx="316706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173" name="Equation" r:id="rId14" imgW="2260440" imgH="482400" progId="Equation.DSMT4">
                  <p:embed/>
                </p:oleObj>
              </mc:Choice>
              <mc:Fallback>
                <p:oleObj name="Equation" r:id="rId14" imgW="226044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0780" y="4160837"/>
                        <a:ext cx="3167063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689496"/>
              </p:ext>
            </p:extLst>
          </p:nvPr>
        </p:nvGraphicFramePr>
        <p:xfrm>
          <a:off x="4313237" y="4953000"/>
          <a:ext cx="254476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174" name="Equation" r:id="rId16" imgW="1815840" imgH="482400" progId="Equation.DSMT4">
                  <p:embed/>
                </p:oleObj>
              </mc:Choice>
              <mc:Fallback>
                <p:oleObj name="Equation" r:id="rId16" imgW="1815840" imgH="4824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3237" y="4953000"/>
                        <a:ext cx="2544763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Arrow Connector 34"/>
          <p:cNvCxnSpPr/>
          <p:nvPr/>
        </p:nvCxnSpPr>
        <p:spPr bwMode="auto">
          <a:xfrm flipV="1">
            <a:off x="5029200" y="4158012"/>
            <a:ext cx="228600" cy="338703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5162873" y="3948418"/>
            <a:ext cx="3048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990000"/>
                </a:solidFill>
              </a:rPr>
              <a:t>0</a:t>
            </a:r>
            <a:endParaRPr lang="en-US" sz="1400" dirty="0">
              <a:solidFill>
                <a:srgbClr val="990000"/>
              </a:solidFill>
            </a:endParaRPr>
          </a:p>
        </p:txBody>
      </p:sp>
      <p:sp>
        <p:nvSpPr>
          <p:cNvPr id="42" name="Oval 41"/>
          <p:cNvSpPr/>
          <p:nvPr/>
        </p:nvSpPr>
        <p:spPr bwMode="auto">
          <a:xfrm>
            <a:off x="2362200" y="5169976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21</a:t>
            </a:r>
          </a:p>
        </p:txBody>
      </p:sp>
      <p:sp>
        <p:nvSpPr>
          <p:cNvPr id="43" name="Oval 42"/>
          <p:cNvSpPr/>
          <p:nvPr/>
        </p:nvSpPr>
        <p:spPr bwMode="auto">
          <a:xfrm>
            <a:off x="7109872" y="5161915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22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058809"/>
              </p:ext>
            </p:extLst>
          </p:nvPr>
        </p:nvGraphicFramePr>
        <p:xfrm>
          <a:off x="5162873" y="5638800"/>
          <a:ext cx="1033119" cy="459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175" name="Equation" r:id="rId18" imgW="571320" imgH="253800" progId="Equation.DSMT4">
                  <p:embed/>
                </p:oleObj>
              </mc:Choice>
              <mc:Fallback>
                <p:oleObj name="Equation" r:id="rId18" imgW="571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162873" y="5638800"/>
                        <a:ext cx="1033119" cy="4591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1142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8" grpId="0" animBg="1"/>
      <p:bldP spid="29" grpId="0" animBg="1"/>
      <p:bldP spid="36" grpId="0"/>
      <p:bldP spid="42" grpId="0" animBg="1"/>
      <p:bldP spid="4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2" name="Rectangle 4"/>
          <p:cNvSpPr>
            <a:spLocks noGrp="1" noChangeArrowheads="1"/>
          </p:cNvSpPr>
          <p:nvPr>
            <p:ph type="title"/>
          </p:nvPr>
        </p:nvSpPr>
        <p:spPr>
          <a:xfrm>
            <a:off x="304801" y="304800"/>
            <a:ext cx="8534400" cy="1216025"/>
          </a:xfrm>
        </p:spPr>
        <p:txBody>
          <a:bodyPr/>
          <a:lstStyle/>
          <a:p>
            <a:r>
              <a:rPr lang="en-US" dirty="0" smtClean="0"/>
              <a:t>Reduced Stiffness Matrix Inverted to Solve for Unknowns</a:t>
            </a:r>
            <a:endParaRPr lang="en-US" dirty="0"/>
          </a:p>
        </p:txBody>
      </p:sp>
      <p:sp>
        <p:nvSpPr>
          <p:cNvPr id="5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8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/>
          </a:p>
        </p:txBody>
      </p:sp>
      <p:pic>
        <p:nvPicPr>
          <p:cNvPr id="50" name="Picture 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3392" y="1512527"/>
            <a:ext cx="3269242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67764" y="3384180"/>
            <a:ext cx="3694341" cy="516228"/>
          </a:xfrm>
          <a:prstGeom prst="rect">
            <a:avLst/>
          </a:prstGeom>
        </p:spPr>
      </p:pic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664394"/>
              </p:ext>
            </p:extLst>
          </p:nvPr>
        </p:nvGraphicFramePr>
        <p:xfrm>
          <a:off x="685800" y="1828800"/>
          <a:ext cx="254476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250" name="Equation" r:id="rId6" imgW="1815840" imgH="482400" progId="Equation.DSMT4">
                  <p:embed/>
                </p:oleObj>
              </mc:Choice>
              <mc:Fallback>
                <p:oleObj name="Equation" r:id="rId6" imgW="18158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828800"/>
                        <a:ext cx="2544763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Oval 42"/>
          <p:cNvSpPr/>
          <p:nvPr/>
        </p:nvSpPr>
        <p:spPr bwMode="auto">
          <a:xfrm>
            <a:off x="3354090" y="2027694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22</a:t>
            </a: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894949"/>
              </p:ext>
            </p:extLst>
          </p:nvPr>
        </p:nvGraphicFramePr>
        <p:xfrm>
          <a:off x="677863" y="2590800"/>
          <a:ext cx="190500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251" name="Equation" r:id="rId8" imgW="1358640" imgH="482400" progId="Equation.DSMT4">
                  <p:embed/>
                </p:oleObj>
              </mc:Choice>
              <mc:Fallback>
                <p:oleObj name="Equation" r:id="rId8" imgW="13586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3" y="2590800"/>
                        <a:ext cx="1905000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18422"/>
              </p:ext>
            </p:extLst>
          </p:nvPr>
        </p:nvGraphicFramePr>
        <p:xfrm>
          <a:off x="3289300" y="2595563"/>
          <a:ext cx="19050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252" name="Equation" r:id="rId10" imgW="1358640" imgH="482400" progId="Equation.DSMT4">
                  <p:embed/>
                </p:oleObj>
              </mc:Choice>
              <mc:Fallback>
                <p:oleObj name="Equation" r:id="rId10" imgW="1358640" imgH="4824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2595563"/>
                        <a:ext cx="190500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Notched Right Arrow 29"/>
          <p:cNvSpPr/>
          <p:nvPr/>
        </p:nvSpPr>
        <p:spPr bwMode="auto">
          <a:xfrm>
            <a:off x="2667000" y="2796153"/>
            <a:ext cx="533400" cy="228600"/>
          </a:xfrm>
          <a:prstGeom prst="notchedRightArrow">
            <a:avLst/>
          </a:prstGeom>
          <a:solidFill>
            <a:srgbClr val="FFC000"/>
          </a:solidFill>
          <a:ln w="2540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984089"/>
              </p:ext>
            </p:extLst>
          </p:nvPr>
        </p:nvGraphicFramePr>
        <p:xfrm>
          <a:off x="677863" y="3321050"/>
          <a:ext cx="4216400" cy="170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253" name="Equation" r:id="rId12" imgW="3009600" imgH="1218960" progId="Equation.DSMT4">
                  <p:embed/>
                </p:oleObj>
              </mc:Choice>
              <mc:Fallback>
                <p:oleObj name="Equation" r:id="rId12" imgW="3009600" imgH="121896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3" y="3321050"/>
                        <a:ext cx="4216400" cy="170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326181"/>
              </p:ext>
            </p:extLst>
          </p:nvPr>
        </p:nvGraphicFramePr>
        <p:xfrm>
          <a:off x="647700" y="5257800"/>
          <a:ext cx="30099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254" name="Equation" r:id="rId14" imgW="2145960" imgH="482400" progId="Equation.DSMT4">
                  <p:embed/>
                </p:oleObj>
              </mc:Choice>
              <mc:Fallback>
                <p:oleObj name="Equation" r:id="rId14" imgW="2145960" imgH="48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5257800"/>
                        <a:ext cx="300990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 bwMode="auto">
          <a:xfrm flipV="1">
            <a:off x="3237855" y="5257800"/>
            <a:ext cx="379710" cy="3048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34" name="Straight Arrow Connector 33"/>
          <p:cNvCxnSpPr/>
          <p:nvPr/>
        </p:nvCxnSpPr>
        <p:spPr bwMode="auto">
          <a:xfrm flipV="1">
            <a:off x="3248700" y="5562600"/>
            <a:ext cx="379710" cy="3048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10" name="TextBox 9"/>
          <p:cNvSpPr txBox="1"/>
          <p:nvPr/>
        </p:nvSpPr>
        <p:spPr>
          <a:xfrm>
            <a:off x="3536196" y="5090799"/>
            <a:ext cx="3048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990000"/>
                </a:solidFill>
              </a:rPr>
              <a:t>0</a:t>
            </a:r>
            <a:endParaRPr lang="en-US" sz="1400" dirty="0">
              <a:solidFill>
                <a:srgbClr val="990000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3542655" y="5397087"/>
            <a:ext cx="3048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990000"/>
                </a:solidFill>
              </a:rPr>
              <a:t>F</a:t>
            </a:r>
            <a:endParaRPr lang="en-US" sz="1400" dirty="0">
              <a:solidFill>
                <a:srgbClr val="990000"/>
              </a:solidFill>
            </a:endParaRPr>
          </a:p>
        </p:txBody>
      </p:sp>
      <p:sp>
        <p:nvSpPr>
          <p:cNvPr id="39" name="Notched Right Arrow 38"/>
          <p:cNvSpPr/>
          <p:nvPr/>
        </p:nvSpPr>
        <p:spPr bwMode="auto">
          <a:xfrm>
            <a:off x="3810000" y="5476264"/>
            <a:ext cx="533400" cy="228600"/>
          </a:xfrm>
          <a:prstGeom prst="notchedRightArrow">
            <a:avLst/>
          </a:prstGeom>
          <a:solidFill>
            <a:srgbClr val="FFC000"/>
          </a:solidFill>
          <a:ln w="2540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900258"/>
              </p:ext>
            </p:extLst>
          </p:nvPr>
        </p:nvGraphicFramePr>
        <p:xfrm>
          <a:off x="4503738" y="4929188"/>
          <a:ext cx="1246187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255" name="Equation" r:id="rId16" imgW="888840" imgH="888840" progId="Equation.DSMT4">
                  <p:embed/>
                </p:oleObj>
              </mc:Choice>
              <mc:Fallback>
                <p:oleObj name="Equation" r:id="rId16" imgW="888840" imgH="8888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738" y="4929188"/>
                        <a:ext cx="1246187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642059"/>
              </p:ext>
            </p:extLst>
          </p:nvPr>
        </p:nvGraphicFramePr>
        <p:xfrm>
          <a:off x="6214942" y="4191000"/>
          <a:ext cx="143986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256" name="Equation" r:id="rId18" imgW="1028520" imgH="253800" progId="Equation.DSMT4">
                  <p:embed/>
                </p:oleObj>
              </mc:Choice>
              <mc:Fallback>
                <p:oleObj name="Equation" r:id="rId18" imgW="102852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4942" y="4191000"/>
                        <a:ext cx="143986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Oval 39"/>
          <p:cNvSpPr/>
          <p:nvPr/>
        </p:nvSpPr>
        <p:spPr bwMode="auto">
          <a:xfrm>
            <a:off x="7726680" y="4243953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21</a:t>
            </a:r>
          </a:p>
        </p:txBody>
      </p:sp>
      <p:cxnSp>
        <p:nvCxnSpPr>
          <p:cNvPr id="41" name="Straight Arrow Connector 40"/>
          <p:cNvCxnSpPr/>
          <p:nvPr/>
        </p:nvCxnSpPr>
        <p:spPr bwMode="auto">
          <a:xfrm flipV="1">
            <a:off x="6858000" y="4170403"/>
            <a:ext cx="379710" cy="3048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44" name="TextBox 43"/>
          <p:cNvSpPr txBox="1"/>
          <p:nvPr/>
        </p:nvSpPr>
        <p:spPr>
          <a:xfrm>
            <a:off x="7123121" y="3948697"/>
            <a:ext cx="3048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990000"/>
                </a:solidFill>
              </a:rPr>
              <a:t>0</a:t>
            </a:r>
            <a:endParaRPr lang="en-US" sz="1400" dirty="0">
              <a:solidFill>
                <a:srgbClr val="990000"/>
              </a:solidFill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125026"/>
              </p:ext>
            </p:extLst>
          </p:nvPr>
        </p:nvGraphicFramePr>
        <p:xfrm>
          <a:off x="6226175" y="4703763"/>
          <a:ext cx="2097088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257" name="Equation" r:id="rId20" imgW="1498320" imgH="482400" progId="Equation.DSMT4">
                  <p:embed/>
                </p:oleObj>
              </mc:Choice>
              <mc:Fallback>
                <p:oleObj name="Equation" r:id="rId20" imgW="1498320" imgH="482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6175" y="4703763"/>
                        <a:ext cx="2097088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 bwMode="auto">
          <a:xfrm>
            <a:off x="4419600" y="4953000"/>
            <a:ext cx="1373792" cy="1219200"/>
          </a:xfrm>
          <a:prstGeom prst="rect">
            <a:avLst/>
          </a:prstGeom>
          <a:noFill/>
          <a:ln w="2540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5" name="Rectangle 44"/>
          <p:cNvSpPr/>
          <p:nvPr/>
        </p:nvSpPr>
        <p:spPr bwMode="auto">
          <a:xfrm>
            <a:off x="6171104" y="4671447"/>
            <a:ext cx="2210896" cy="762000"/>
          </a:xfrm>
          <a:prstGeom prst="rect">
            <a:avLst/>
          </a:prstGeom>
          <a:noFill/>
          <a:ln w="2540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6" name="Oval 45"/>
          <p:cNvSpPr/>
          <p:nvPr/>
        </p:nvSpPr>
        <p:spPr bwMode="auto">
          <a:xfrm>
            <a:off x="5824388" y="5075301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23</a:t>
            </a:r>
          </a:p>
        </p:txBody>
      </p:sp>
      <p:sp>
        <p:nvSpPr>
          <p:cNvPr id="47" name="Oval 46"/>
          <p:cNvSpPr/>
          <p:nvPr/>
        </p:nvSpPr>
        <p:spPr bwMode="auto">
          <a:xfrm>
            <a:off x="5842541" y="5704864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24</a:t>
            </a:r>
          </a:p>
        </p:txBody>
      </p:sp>
      <p:sp>
        <p:nvSpPr>
          <p:cNvPr id="48" name="Oval 47"/>
          <p:cNvSpPr/>
          <p:nvPr/>
        </p:nvSpPr>
        <p:spPr bwMode="auto">
          <a:xfrm>
            <a:off x="8458200" y="4915287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25</a:t>
            </a:r>
          </a:p>
        </p:txBody>
      </p:sp>
    </p:spTree>
    <p:extLst>
      <p:ext uri="{BB962C8B-B14F-4D97-AF65-F5344CB8AC3E}">
        <p14:creationId xmlns:p14="http://schemas.microsoft.com/office/powerpoint/2010/main" val="3738633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10" grpId="0"/>
      <p:bldP spid="38" grpId="0"/>
      <p:bldP spid="39" grpId="0" animBg="1"/>
      <p:bldP spid="40" grpId="0" animBg="1"/>
      <p:bldP spid="44" grpId="0"/>
      <p:bldP spid="17" grpId="0" animBg="1"/>
      <p:bldP spid="45" grpId="0" animBg="1"/>
      <p:bldP spid="46" grpId="0" animBg="1"/>
      <p:bldP spid="47" grpId="0" animBg="1"/>
      <p:bldP spid="4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2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351519" cy="1216025"/>
          </a:xfrm>
        </p:spPr>
        <p:txBody>
          <a:bodyPr/>
          <a:lstStyle/>
          <a:p>
            <a:r>
              <a:rPr lang="en-US" dirty="0" smtClean="0"/>
              <a:t>Nodal Forces Determined From Displacement Results</a:t>
            </a:r>
            <a:endParaRPr lang="en-US" dirty="0"/>
          </a:p>
        </p:txBody>
      </p:sp>
      <p:sp>
        <p:nvSpPr>
          <p:cNvPr id="5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9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/>
          </a:p>
        </p:txBody>
      </p:sp>
      <p:pic>
        <p:nvPicPr>
          <p:cNvPr id="50" name="Picture 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3706" y="1510816"/>
            <a:ext cx="3269242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29200" y="3273983"/>
            <a:ext cx="3694341" cy="516228"/>
          </a:xfrm>
          <a:prstGeom prst="rect">
            <a:avLst/>
          </a:prstGeom>
        </p:spPr>
      </p:pic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316894"/>
              </p:ext>
            </p:extLst>
          </p:nvPr>
        </p:nvGraphicFramePr>
        <p:xfrm>
          <a:off x="292019" y="1981200"/>
          <a:ext cx="3230562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403" name="Equation" r:id="rId6" imgW="2209680" imgH="482400" progId="Equation.DSMT4">
                  <p:embed/>
                </p:oleObj>
              </mc:Choice>
              <mc:Fallback>
                <p:oleObj name="Equation" r:id="rId6" imgW="22096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019" y="1981200"/>
                        <a:ext cx="3230562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Oval 30"/>
          <p:cNvSpPr/>
          <p:nvPr/>
        </p:nvSpPr>
        <p:spPr bwMode="auto">
          <a:xfrm>
            <a:off x="3549886" y="2194302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18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889805"/>
              </p:ext>
            </p:extLst>
          </p:nvPr>
        </p:nvGraphicFramePr>
        <p:xfrm>
          <a:off x="279319" y="4005263"/>
          <a:ext cx="3440112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404" name="Equation" r:id="rId8" imgW="2298600" imgH="482400" progId="Equation.DSMT4">
                  <p:embed/>
                </p:oleObj>
              </mc:Choice>
              <mc:Fallback>
                <p:oleObj name="Equation" r:id="rId8" imgW="22986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319" y="4005263"/>
                        <a:ext cx="3440112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Oval 34"/>
          <p:cNvSpPr/>
          <p:nvPr/>
        </p:nvSpPr>
        <p:spPr bwMode="auto">
          <a:xfrm>
            <a:off x="3741555" y="4191000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19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588959"/>
              </p:ext>
            </p:extLst>
          </p:nvPr>
        </p:nvGraphicFramePr>
        <p:xfrm>
          <a:off x="314244" y="2971800"/>
          <a:ext cx="3081337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405" name="Equation" r:id="rId10" imgW="2108160" imgH="482400" progId="Equation.DSMT4">
                  <p:embed/>
                </p:oleObj>
              </mc:Choice>
              <mc:Fallback>
                <p:oleObj name="Equation" r:id="rId10" imgW="2108160" imgH="4824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244" y="2971800"/>
                        <a:ext cx="3081337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66606" y="2667000"/>
            <a:ext cx="4273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om the BC u</a:t>
            </a:r>
            <a:r>
              <a:rPr lang="en-US" baseline="-25000" dirty="0" smtClean="0"/>
              <a:t>1</a:t>
            </a:r>
            <a:r>
              <a:rPr lang="en-US" dirty="0" smtClean="0"/>
              <a:t>=0 and from     u</a:t>
            </a:r>
            <a:r>
              <a:rPr lang="en-US" baseline="-25000" dirty="0" smtClean="0"/>
              <a:t>2 </a:t>
            </a:r>
            <a:endParaRPr lang="en-US" dirty="0"/>
          </a:p>
        </p:txBody>
      </p:sp>
      <p:sp>
        <p:nvSpPr>
          <p:cNvPr id="36" name="Oval 35"/>
          <p:cNvSpPr/>
          <p:nvPr/>
        </p:nvSpPr>
        <p:spPr bwMode="auto">
          <a:xfrm>
            <a:off x="3671806" y="2714506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23</a:t>
            </a:r>
          </a:p>
        </p:txBody>
      </p:sp>
      <p:sp>
        <p:nvSpPr>
          <p:cNvPr id="42" name="Oval 41"/>
          <p:cNvSpPr/>
          <p:nvPr/>
        </p:nvSpPr>
        <p:spPr bwMode="auto">
          <a:xfrm>
            <a:off x="3573910" y="3177944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26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166606" y="1676400"/>
            <a:ext cx="40946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arting with </a:t>
            </a:r>
            <a:r>
              <a:rPr lang="en-US" dirty="0" smtClean="0">
                <a:solidFill>
                  <a:srgbClr val="990000"/>
                </a:solidFill>
              </a:rPr>
              <a:t>Element 1</a:t>
            </a:r>
            <a:r>
              <a:rPr lang="en-US" dirty="0" smtClean="0"/>
              <a:t>, using </a:t>
            </a:r>
            <a:endParaRPr lang="en-US" dirty="0"/>
          </a:p>
        </p:txBody>
      </p:sp>
      <p:sp>
        <p:nvSpPr>
          <p:cNvPr id="52" name="TextBox 51"/>
          <p:cNvSpPr txBox="1"/>
          <p:nvPr/>
        </p:nvSpPr>
        <p:spPr>
          <a:xfrm>
            <a:off x="152400" y="3657600"/>
            <a:ext cx="34979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w for </a:t>
            </a:r>
            <a:r>
              <a:rPr lang="en-US" dirty="0" smtClean="0">
                <a:solidFill>
                  <a:srgbClr val="990000"/>
                </a:solidFill>
              </a:rPr>
              <a:t>Element 2</a:t>
            </a:r>
            <a:r>
              <a:rPr lang="en-US" dirty="0" smtClean="0"/>
              <a:t>, using </a:t>
            </a:r>
            <a:endParaRPr lang="en-US" dirty="0"/>
          </a:p>
        </p:txBody>
      </p:sp>
      <p:sp>
        <p:nvSpPr>
          <p:cNvPr id="53" name="Oval 52"/>
          <p:cNvSpPr/>
          <p:nvPr/>
        </p:nvSpPr>
        <p:spPr bwMode="auto">
          <a:xfrm>
            <a:off x="4165945" y="1723906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18</a:t>
            </a:r>
          </a:p>
        </p:txBody>
      </p:sp>
      <p:sp>
        <p:nvSpPr>
          <p:cNvPr id="54" name="Oval 53"/>
          <p:cNvSpPr/>
          <p:nvPr/>
        </p:nvSpPr>
        <p:spPr bwMode="auto">
          <a:xfrm>
            <a:off x="3436750" y="3705106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19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093899"/>
              </p:ext>
            </p:extLst>
          </p:nvPr>
        </p:nvGraphicFramePr>
        <p:xfrm>
          <a:off x="271381" y="5181600"/>
          <a:ext cx="3078163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406" name="Equation" r:id="rId12" imgW="2057400" imgH="482400" progId="Equation.DSMT4">
                  <p:embed/>
                </p:oleObj>
              </mc:Choice>
              <mc:Fallback>
                <p:oleObj name="Equation" r:id="rId12" imgW="2057400" imgH="4824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81" y="5181600"/>
                        <a:ext cx="3078163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50943" name="Picture 31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2649" y="3825080"/>
            <a:ext cx="3929063" cy="746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591936"/>
              </p:ext>
            </p:extLst>
          </p:nvPr>
        </p:nvGraphicFramePr>
        <p:xfrm>
          <a:off x="4223799" y="4781907"/>
          <a:ext cx="2527300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407" name="Equation" r:id="rId15" imgW="1688760" imgH="457200" progId="Equation.DSMT4">
                  <p:embed/>
                </p:oleObj>
              </mc:Choice>
              <mc:Fallback>
                <p:oleObj name="Equation" r:id="rId15" imgW="168876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3799" y="4781907"/>
                        <a:ext cx="2527300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841854"/>
              </p:ext>
            </p:extLst>
          </p:nvPr>
        </p:nvGraphicFramePr>
        <p:xfrm>
          <a:off x="6746875" y="4819973"/>
          <a:ext cx="171132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408" name="Equation" r:id="rId17" imgW="1143000" imgH="431640" progId="Equation.DSMT4">
                  <p:embed/>
                </p:oleObj>
              </mc:Choice>
              <mc:Fallback>
                <p:oleObj name="Equation" r:id="rId17" imgW="1143000" imgH="431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75" y="4819973"/>
                        <a:ext cx="1711325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054255"/>
              </p:ext>
            </p:extLst>
          </p:nvPr>
        </p:nvGraphicFramePr>
        <p:xfrm>
          <a:off x="8375650" y="4975225"/>
          <a:ext cx="639763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409" name="Equation" r:id="rId19" imgW="368280" imgH="203040" progId="Equation.DSMT4">
                  <p:embed/>
                </p:oleObj>
              </mc:Choice>
              <mc:Fallback>
                <p:oleObj name="Equation" r:id="rId19" imgW="368280" imgH="203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5650" y="4975225"/>
                        <a:ext cx="639763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/>
          <p:cNvSpPr txBox="1"/>
          <p:nvPr/>
        </p:nvSpPr>
        <p:spPr>
          <a:xfrm>
            <a:off x="242806" y="4800600"/>
            <a:ext cx="2027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om      and  </a:t>
            </a:r>
            <a:r>
              <a:rPr lang="en-US" baseline="-25000" dirty="0" smtClean="0"/>
              <a:t> </a:t>
            </a:r>
            <a:endParaRPr lang="en-US" dirty="0"/>
          </a:p>
        </p:txBody>
      </p:sp>
      <p:sp>
        <p:nvSpPr>
          <p:cNvPr id="57" name="Oval 56"/>
          <p:cNvSpPr/>
          <p:nvPr/>
        </p:nvSpPr>
        <p:spPr bwMode="auto">
          <a:xfrm>
            <a:off x="1055586" y="4848106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23</a:t>
            </a:r>
          </a:p>
        </p:txBody>
      </p:sp>
      <p:sp>
        <p:nvSpPr>
          <p:cNvPr id="58" name="Oval 57"/>
          <p:cNvSpPr/>
          <p:nvPr/>
        </p:nvSpPr>
        <p:spPr bwMode="auto">
          <a:xfrm>
            <a:off x="1995644" y="4845288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24</a:t>
            </a:r>
          </a:p>
        </p:txBody>
      </p:sp>
      <p:cxnSp>
        <p:nvCxnSpPr>
          <p:cNvPr id="20" name="Straight Connector 19"/>
          <p:cNvCxnSpPr/>
          <p:nvPr/>
        </p:nvCxnSpPr>
        <p:spPr bwMode="auto">
          <a:xfrm flipV="1">
            <a:off x="6858000" y="4848106"/>
            <a:ext cx="445127" cy="562094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9" name="Straight Connector 58"/>
          <p:cNvCxnSpPr/>
          <p:nvPr/>
        </p:nvCxnSpPr>
        <p:spPr bwMode="auto">
          <a:xfrm flipV="1">
            <a:off x="7924800" y="4845288"/>
            <a:ext cx="445127" cy="562094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040212"/>
              </p:ext>
            </p:extLst>
          </p:nvPr>
        </p:nvGraphicFramePr>
        <p:xfrm>
          <a:off x="4223799" y="5490794"/>
          <a:ext cx="2679700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410" name="Equation" r:id="rId21" imgW="1790640" imgH="457200" progId="Equation.DSMT4">
                  <p:embed/>
                </p:oleObj>
              </mc:Choice>
              <mc:Fallback>
                <p:oleObj name="Equation" r:id="rId21" imgW="17906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3799" y="5490794"/>
                        <a:ext cx="2679700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352118"/>
              </p:ext>
            </p:extLst>
          </p:nvPr>
        </p:nvGraphicFramePr>
        <p:xfrm>
          <a:off x="6880225" y="5529263"/>
          <a:ext cx="174942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411" name="Equation" r:id="rId23" imgW="1168200" imgH="431640" progId="Equation.DSMT4">
                  <p:embed/>
                </p:oleObj>
              </mc:Choice>
              <mc:Fallback>
                <p:oleObj name="Equation" r:id="rId23" imgW="1168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0225" y="5529263"/>
                        <a:ext cx="1749425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908266"/>
              </p:ext>
            </p:extLst>
          </p:nvPr>
        </p:nvGraphicFramePr>
        <p:xfrm>
          <a:off x="8626059" y="5683989"/>
          <a:ext cx="441741" cy="351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412" name="Equation" r:id="rId25" imgW="253800" imgH="203040" progId="Equation.DSMT4">
                  <p:embed/>
                </p:oleObj>
              </mc:Choice>
              <mc:Fallback>
                <p:oleObj name="Equation" r:id="rId25" imgW="253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6059" y="5683989"/>
                        <a:ext cx="441741" cy="3515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5" name="Straight Connector 64"/>
          <p:cNvCxnSpPr/>
          <p:nvPr/>
        </p:nvCxnSpPr>
        <p:spPr bwMode="auto">
          <a:xfrm flipV="1">
            <a:off x="6019800" y="5169932"/>
            <a:ext cx="222563" cy="28104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6" name="Straight Connector 65"/>
          <p:cNvCxnSpPr/>
          <p:nvPr/>
        </p:nvCxnSpPr>
        <p:spPr bwMode="auto">
          <a:xfrm flipV="1">
            <a:off x="6463874" y="4981902"/>
            <a:ext cx="222563" cy="28104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7" name="Straight Connector 66"/>
          <p:cNvCxnSpPr/>
          <p:nvPr/>
        </p:nvCxnSpPr>
        <p:spPr bwMode="auto">
          <a:xfrm flipV="1">
            <a:off x="7181170" y="5579373"/>
            <a:ext cx="445127" cy="562094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8" name="Straight Connector 67"/>
          <p:cNvCxnSpPr/>
          <p:nvPr/>
        </p:nvCxnSpPr>
        <p:spPr bwMode="auto">
          <a:xfrm flipV="1">
            <a:off x="8077200" y="5579373"/>
            <a:ext cx="445127" cy="562094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9" name="Straight Connector 68"/>
          <p:cNvCxnSpPr/>
          <p:nvPr/>
        </p:nvCxnSpPr>
        <p:spPr bwMode="auto">
          <a:xfrm flipV="1">
            <a:off x="6202325" y="5869444"/>
            <a:ext cx="222563" cy="28104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0" name="Straight Connector 69"/>
          <p:cNvCxnSpPr/>
          <p:nvPr/>
        </p:nvCxnSpPr>
        <p:spPr bwMode="auto">
          <a:xfrm flipV="1">
            <a:off x="6635437" y="5719896"/>
            <a:ext cx="222563" cy="28104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907472"/>
              </p:ext>
            </p:extLst>
          </p:nvPr>
        </p:nvGraphicFramePr>
        <p:xfrm>
          <a:off x="3299497" y="5197098"/>
          <a:ext cx="682625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413" name="Equation" r:id="rId27" imgW="457200" imgH="457200" progId="Equation.DSMT4">
                  <p:embed/>
                </p:oleObj>
              </mc:Choice>
              <mc:Fallback>
                <p:oleObj name="Equation" r:id="rId27" imgW="45720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9497" y="5197098"/>
                        <a:ext cx="682625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Oval 70"/>
          <p:cNvSpPr/>
          <p:nvPr/>
        </p:nvSpPr>
        <p:spPr bwMode="auto">
          <a:xfrm>
            <a:off x="3986933" y="5411508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27</a:t>
            </a:r>
          </a:p>
        </p:txBody>
      </p:sp>
      <p:sp>
        <p:nvSpPr>
          <p:cNvPr id="72" name="Rectangle 71"/>
          <p:cNvSpPr/>
          <p:nvPr/>
        </p:nvSpPr>
        <p:spPr bwMode="auto">
          <a:xfrm>
            <a:off x="304799" y="2943106"/>
            <a:ext cx="3641327" cy="762000"/>
          </a:xfrm>
          <a:prstGeom prst="rect">
            <a:avLst/>
          </a:prstGeom>
          <a:noFill/>
          <a:ln w="2540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3" name="Rectangle 72"/>
          <p:cNvSpPr/>
          <p:nvPr/>
        </p:nvSpPr>
        <p:spPr bwMode="auto">
          <a:xfrm>
            <a:off x="285690" y="5167668"/>
            <a:ext cx="4017415" cy="762000"/>
          </a:xfrm>
          <a:prstGeom prst="rect">
            <a:avLst/>
          </a:prstGeom>
          <a:noFill/>
          <a:ln w="2540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4" name="Oval 73"/>
          <p:cNvSpPr/>
          <p:nvPr/>
        </p:nvSpPr>
        <p:spPr bwMode="auto">
          <a:xfrm>
            <a:off x="2911098" y="3308608"/>
            <a:ext cx="350520" cy="333494"/>
          </a:xfrm>
          <a:prstGeom prst="ellipse">
            <a:avLst/>
          </a:prstGeom>
          <a:noFill/>
          <a:ln w="2540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5" name="Oval 74"/>
          <p:cNvSpPr/>
          <p:nvPr/>
        </p:nvSpPr>
        <p:spPr bwMode="auto">
          <a:xfrm>
            <a:off x="3549886" y="5215174"/>
            <a:ext cx="350520" cy="333494"/>
          </a:xfrm>
          <a:prstGeom prst="ellipse">
            <a:avLst/>
          </a:prstGeom>
          <a:noFill/>
          <a:ln w="2540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6" name="Oval 75"/>
          <p:cNvSpPr/>
          <p:nvPr/>
        </p:nvSpPr>
        <p:spPr bwMode="auto">
          <a:xfrm>
            <a:off x="418455" y="3331855"/>
            <a:ext cx="350520" cy="333494"/>
          </a:xfrm>
          <a:prstGeom prst="ellipse">
            <a:avLst/>
          </a:prstGeom>
          <a:noFill/>
          <a:ln w="2540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7" name="Oval 76"/>
          <p:cNvSpPr/>
          <p:nvPr/>
        </p:nvSpPr>
        <p:spPr bwMode="auto">
          <a:xfrm>
            <a:off x="381000" y="5238421"/>
            <a:ext cx="350520" cy="333494"/>
          </a:xfrm>
          <a:prstGeom prst="ellipse">
            <a:avLst/>
          </a:prstGeom>
          <a:noFill/>
          <a:ln w="2540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4675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5" grpId="0" animBg="1"/>
      <p:bldP spid="5" grpId="0"/>
      <p:bldP spid="36" grpId="0" animBg="1"/>
      <p:bldP spid="42" grpId="0" animBg="1"/>
      <p:bldP spid="49" grpId="0"/>
      <p:bldP spid="52" grpId="0"/>
      <p:bldP spid="53" grpId="0" animBg="1"/>
      <p:bldP spid="54" grpId="0" animBg="1"/>
      <p:bldP spid="56" grpId="0"/>
      <p:bldP spid="57" grpId="0" animBg="1"/>
      <p:bldP spid="58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</p:bldLst>
  </p:timing>
</p:sld>
</file>

<file path=ppt/theme/theme1.xml><?xml version="1.0" encoding="utf-8"?>
<a:theme xmlns:a="http://schemas.openxmlformats.org/drawingml/2006/main" name="Profile">
  <a:themeElements>
    <a:clrScheme name="Profile 10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99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8A0000"/>
      </a:accent6>
      <a:hlink>
        <a:srgbClr val="990000"/>
      </a:hlink>
      <a:folHlink>
        <a:srgbClr val="990000"/>
      </a:folHlink>
    </a:clrScheme>
    <a:fontScheme name="Profile">
      <a:majorFont>
        <a:latin typeface="Arial Black"/>
        <a:ea typeface=""/>
        <a:cs typeface=""/>
      </a:majorFont>
      <a:minorFont>
        <a:latin typeface="Arial Blac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10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99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8A0000"/>
        </a:accent6>
        <a:hlink>
          <a:srgbClr val="990000"/>
        </a:hlink>
        <a:folHlink>
          <a:srgbClr val="99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ofile</Template>
  <TotalTime>23561</TotalTime>
  <Words>436</Words>
  <Application>Microsoft Office PowerPoint</Application>
  <PresentationFormat>On-screen Show (4:3)</PresentationFormat>
  <Paragraphs>202</Paragraphs>
  <Slides>15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1" baseType="lpstr">
      <vt:lpstr>Arial</vt:lpstr>
      <vt:lpstr>Arial Black</vt:lpstr>
      <vt:lpstr>Wingdings</vt:lpstr>
      <vt:lpstr>Times New Roman</vt:lpstr>
      <vt:lpstr>Profile</vt:lpstr>
      <vt:lpstr>Equation</vt:lpstr>
      <vt:lpstr>The Finite Element Method</vt:lpstr>
      <vt:lpstr>A Two-Element Axial Structure Used to Demonstrate Assembly</vt:lpstr>
      <vt:lpstr>The Structure is Discretized.</vt:lpstr>
      <vt:lpstr>Assembling the Stiffness Matrix for the Entire Structure</vt:lpstr>
      <vt:lpstr>Totaling Forces at Leads to System Stiffness Matrix</vt:lpstr>
      <vt:lpstr>Totaling Forces at Leads to System Stiffness Matrix</vt:lpstr>
      <vt:lpstr>Partition Out Force Equations Where Displacements Known</vt:lpstr>
      <vt:lpstr>Reduced Stiffness Matrix Inverted to Solve for Unknowns</vt:lpstr>
      <vt:lpstr>Nodal Forces Determined From Displacement Results</vt:lpstr>
      <vt:lpstr>Stress Determined From Displacement Calculations</vt:lpstr>
      <vt:lpstr>A Two-Element Axial Structure Used to Demonstrate Assembly</vt:lpstr>
      <vt:lpstr>Example 2 Determine the Nodal Forces</vt:lpstr>
      <vt:lpstr>Example 2</vt:lpstr>
      <vt:lpstr>Example 2</vt:lpstr>
      <vt:lpstr>Homework </vt:lpstr>
    </vt:vector>
  </TitlesOfParts>
  <Company>Union College, Mechanical Engineering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R311 Lecture 1</dc:title>
  <dc:subject>Advanced Strength of Materials</dc:subject>
  <dc:creator>RBB</dc:creator>
  <cp:lastModifiedBy> </cp:lastModifiedBy>
  <cp:revision>669</cp:revision>
  <cp:lastPrinted>2015-07-09T20:41:37Z</cp:lastPrinted>
  <dcterms:created xsi:type="dcterms:W3CDTF">2000-05-18T05:09:09Z</dcterms:created>
  <dcterms:modified xsi:type="dcterms:W3CDTF">2016-04-12T20:15:58Z</dcterms:modified>
</cp:coreProperties>
</file>